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omments/comment1.xml" ContentType="application/vnd.openxmlformats-officedocument.presentationml.comment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omments/comment4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9.xml" ContentType="application/vnd.openxmlformats-officedocument.presentationml.comments+xml"/>
  <Override PartName="/ppt/notesSlides/notesSlide7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omments/comment10.xml" ContentType="application/vnd.openxmlformats-officedocument.presentationml.comments+xml"/>
  <Override PartName="/ppt/notesSlides/notesSlide8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omments/comment11.xml" ContentType="application/vnd.openxmlformats-officedocument.presentationml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71" r:id="rId5"/>
    <p:sldMasterId id="2147483683" r:id="rId6"/>
    <p:sldMasterId id="2147483695" r:id="rId7"/>
    <p:sldMasterId id="2147483708" r:id="rId8"/>
    <p:sldMasterId id="2147483720" r:id="rId9"/>
    <p:sldMasterId id="2147483732" r:id="rId10"/>
    <p:sldMasterId id="2147483744" r:id="rId11"/>
    <p:sldMasterId id="2147483756" r:id="rId12"/>
  </p:sldMasterIdLst>
  <p:notesMasterIdLst>
    <p:notesMasterId r:id="rId42"/>
  </p:notesMasterIdLst>
  <p:sldIdLst>
    <p:sldId id="328" r:id="rId13"/>
    <p:sldId id="322" r:id="rId14"/>
    <p:sldId id="332" r:id="rId15"/>
    <p:sldId id="330" r:id="rId16"/>
    <p:sldId id="299" r:id="rId17"/>
    <p:sldId id="300" r:id="rId18"/>
    <p:sldId id="301" r:id="rId19"/>
    <p:sldId id="302" r:id="rId20"/>
    <p:sldId id="303" r:id="rId21"/>
    <p:sldId id="333" r:id="rId22"/>
    <p:sldId id="270" r:id="rId23"/>
    <p:sldId id="305" r:id="rId24"/>
    <p:sldId id="334" r:id="rId25"/>
    <p:sldId id="304" r:id="rId26"/>
    <p:sldId id="331" r:id="rId27"/>
    <p:sldId id="323" r:id="rId28"/>
    <p:sldId id="326" r:id="rId29"/>
    <p:sldId id="307" r:id="rId30"/>
    <p:sldId id="308" r:id="rId31"/>
    <p:sldId id="313" r:id="rId32"/>
    <p:sldId id="317" r:id="rId33"/>
    <p:sldId id="325" r:id="rId34"/>
    <p:sldId id="309" r:id="rId35"/>
    <p:sldId id="310" r:id="rId36"/>
    <p:sldId id="335" r:id="rId37"/>
    <p:sldId id="306" r:id="rId38"/>
    <p:sldId id="319" r:id="rId39"/>
    <p:sldId id="320" r:id="rId40"/>
    <p:sldId id="263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20" clrIdx="0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TGPM" initials="T" lastIdx="3" clrIdx="1">
    <p:extLst>
      <p:ext uri="{19B8F6BF-5375-455C-9EA6-DF929625EA0E}">
        <p15:presenceInfo xmlns:p15="http://schemas.microsoft.com/office/powerpoint/2012/main" userId="TGPM" providerId="None"/>
      </p:ext>
    </p:extLst>
  </p:cmAuthor>
  <p:cmAuthor id="3" name="ASUS Vivobook" initials="AV" lastIdx="2" clrIdx="2">
    <p:extLst>
      <p:ext uri="{19B8F6BF-5375-455C-9EA6-DF929625EA0E}">
        <p15:presenceInfo xmlns:p15="http://schemas.microsoft.com/office/powerpoint/2012/main" userId="ASUS Vivobook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C0D0E"/>
    <a:srgbClr val="A7FDFF"/>
    <a:srgbClr val="1F4E79"/>
    <a:srgbClr val="FFD347"/>
    <a:srgbClr val="3333FF"/>
    <a:srgbClr val="15142A"/>
    <a:srgbClr val="FAED3B"/>
    <a:srgbClr val="70AD47"/>
    <a:srgbClr val="3CDF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4954" autoAdjust="0"/>
  </p:normalViewPr>
  <p:slideViewPr>
    <p:cSldViewPr snapToGrid="0">
      <p:cViewPr varScale="1">
        <p:scale>
          <a:sx n="73" d="100"/>
          <a:sy n="73" d="100"/>
        </p:scale>
        <p:origin x="618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Master" Target="slideMasters/slideMaster8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commentAuthors" Target="commentAuthors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Relationship Id="rId12" Type="http://schemas.openxmlformats.org/officeDocument/2006/relationships/slideMaster" Target="slideMasters/slideMaster9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theme" Target="theme/theme1.xml"/><Relationship Id="rId20" Type="http://schemas.openxmlformats.org/officeDocument/2006/relationships/slide" Target="slides/slide8.xml"/><Relationship Id="rId41" Type="http://schemas.openxmlformats.org/officeDocument/2006/relationships/slide" Target="slides/slide29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762087783685485"/>
          <c:y val="0.10468207555601507"/>
          <c:w val="0.70033296337402884"/>
          <c:h val="0.7047308319738988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Học lực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1:$E$1</c:f>
              <c:strCache>
                <c:ptCount val="4"/>
                <c:pt idx="0">
                  <c:v>Giỏi</c:v>
                </c:pt>
                <c:pt idx="1">
                  <c:v>Khá</c:v>
                </c:pt>
                <c:pt idx="2">
                  <c:v>Trung bình</c:v>
                </c:pt>
                <c:pt idx="3">
                  <c:v>Yếu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38</c:v>
                </c:pt>
                <c:pt idx="1">
                  <c:v>140</c:v>
                </c:pt>
                <c:pt idx="2">
                  <c:v>52</c:v>
                </c:pt>
                <c:pt idx="3">
                  <c:v>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BEE-4E7C-B8E6-35DA9AF4561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48863583"/>
        <c:axId val="1"/>
      </c:barChart>
      <c:catAx>
        <c:axId val="14886358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n-ea"/>
                <a:cs typeface="+mn-cs"/>
              </a:defRPr>
            </a:pPr>
            <a:endParaRPr lang="en-US"/>
          </a:p>
        </c:txPr>
        <c:crossAx val="14886358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015942854949253"/>
          <c:y val="9.205666426928874E-2"/>
          <c:w val="0.69214329375426331"/>
          <c:h val="0.7781402936378466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Tháng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1:$D$1</c:f>
              <c:strCache>
                <c:ptCount val="3"/>
                <c:pt idx="0">
                  <c:v>Cơ sở 1</c:v>
                </c:pt>
                <c:pt idx="1">
                  <c:v>Cơ sở 2</c:v>
                </c:pt>
                <c:pt idx="2">
                  <c:v>Cơ sở 3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300</c:v>
                </c:pt>
                <c:pt idx="1">
                  <c:v>455</c:v>
                </c:pt>
                <c:pt idx="2">
                  <c:v>3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377-43D2-9AFB-C4E2ED630BC6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Tháng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1:$D$1</c:f>
              <c:strCache>
                <c:ptCount val="3"/>
                <c:pt idx="0">
                  <c:v>Cơ sở 1</c:v>
                </c:pt>
                <c:pt idx="1">
                  <c:v>Cơ sở 2</c:v>
                </c:pt>
                <c:pt idx="2">
                  <c:v>Cơ sở 3</c:v>
                </c:pt>
              </c:strCache>
            </c:strRef>
          </c:cat>
          <c:val>
            <c:numRef>
              <c:f>Sheet1!$B$3:$D$3</c:f>
              <c:numCache>
                <c:formatCode>General</c:formatCode>
                <c:ptCount val="3"/>
                <c:pt idx="0">
                  <c:v>415</c:v>
                </c:pt>
                <c:pt idx="1">
                  <c:v>545</c:v>
                </c:pt>
                <c:pt idx="2">
                  <c:v>45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377-43D2-9AFB-C4E2ED630BC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347906608"/>
        <c:axId val="1"/>
      </c:barChart>
      <c:catAx>
        <c:axId val="13479066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vi-VN"/>
                  <a:t>Số sản phẩ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n-ea"/>
                <a:cs typeface="+mn-cs"/>
              </a:defRPr>
            </a:pPr>
            <a:endParaRPr lang="en-US"/>
          </a:p>
        </c:txPr>
        <c:crossAx val="13479066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5475052192991523"/>
          <c:y val="5.3426220253006362E-2"/>
          <c:w val="0.25678169303138665"/>
          <c:h val="6.882098789624260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23254054235879"/>
          <c:y val="6.1995148185703834E-2"/>
          <c:w val="0.70810210876803548"/>
          <c:h val="0.7781402936378466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Năm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B$1:$D$1</c:f>
              <c:numCache>
                <c:formatCode>General</c:formatCode>
                <c:ptCount val="3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</c:numCache>
            </c:numRef>
          </c:cat>
          <c:val>
            <c:numRef>
              <c:f>Sheet1!$B$2:$D$2</c:f>
              <c:numCache>
                <c:formatCode>General</c:formatCode>
                <c:ptCount val="3"/>
                <c:pt idx="0">
                  <c:v>21819.599999999999</c:v>
                </c:pt>
                <c:pt idx="1">
                  <c:v>27100</c:v>
                </c:pt>
                <c:pt idx="2">
                  <c:v>6946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EC2-4B3B-94E8-A0518B0467D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780732768"/>
        <c:axId val="1"/>
      </c:barChart>
      <c:catAx>
        <c:axId val="7807327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n-ea"/>
                <a:cs typeface="+mn-cs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j-lt"/>
                    <a:ea typeface="+mn-ea"/>
                    <a:cs typeface="+mn-cs"/>
                  </a:defRPr>
                </a:pPr>
                <a:r>
                  <a:rPr lang="vi-VN">
                    <a:latin typeface="+mj-lt"/>
                  </a:rPr>
                  <a:t>Doanh thu (tỉ đồng)</a:t>
                </a:r>
              </a:p>
            </c:rich>
          </c:tx>
          <c:layout>
            <c:manualLayout>
              <c:xMode val="edge"/>
              <c:yMode val="edge"/>
              <c:x val="1.0798554122139882E-2"/>
              <c:y val="1.2476864033680323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n-ea"/>
                <a:cs typeface="+mn-cs"/>
              </a:defRPr>
            </a:pPr>
            <a:endParaRPr lang="en-US"/>
          </a:p>
        </c:txPr>
        <c:crossAx val="7807327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083240843507215"/>
          <c:y val="0.13376835236541598"/>
          <c:w val="0.50055493895671477"/>
          <c:h val="0.73572593800978792"/>
        </c:manualLayout>
      </c:layout>
      <c:pieChart>
        <c:varyColors val="1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dPt>
            <c:idx val="0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0-F7A7-423D-8595-E22E0BF2AE80}"/>
              </c:ext>
            </c:extLst>
          </c:dPt>
          <c:dPt>
            <c:idx val="1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F7A7-423D-8595-E22E0BF2AE80}"/>
              </c:ext>
            </c:extLst>
          </c:dPt>
          <c:dPt>
            <c:idx val="2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2-F7A7-423D-8595-E22E0BF2AE80}"/>
              </c:ext>
            </c:extLst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F7A7-423D-8595-E22E0BF2AE80}"/>
              </c:ext>
            </c:extLst>
          </c:dPt>
          <c:dPt>
            <c:idx val="4"/>
            <c:bubble3D val="0"/>
            <c:spPr>
              <a:solidFill>
                <a:schemeClr val="accent4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4-F7A7-423D-8595-E22E0BF2AE80}"/>
              </c:ext>
            </c:extLst>
          </c:dPt>
          <c:dPt>
            <c:idx val="5"/>
            <c:bubble3D val="0"/>
            <c:spPr>
              <a:solidFill>
                <a:schemeClr val="accent6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F7A7-423D-8595-E22E0BF2AE80}"/>
              </c:ext>
            </c:extLst>
          </c:dPt>
          <c:dPt>
            <c:idx val="6"/>
            <c:bubble3D val="0"/>
            <c:spPr>
              <a:solidFill>
                <a:schemeClr val="accent2">
                  <a:lumMod val="80000"/>
                  <a:lumOff val="2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6-F7A7-423D-8595-E22E0BF2AE80}"/>
              </c:ext>
            </c:extLst>
          </c:dPt>
          <c:dPt>
            <c:idx val="7"/>
            <c:bubble3D val="0"/>
            <c:spPr>
              <a:solidFill>
                <a:schemeClr val="accent4">
                  <a:lumMod val="80000"/>
                  <a:lumOff val="2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F7A7-423D-8595-E22E0BF2AE80}"/>
              </c:ext>
            </c:extLst>
          </c:dPt>
          <c:dPt>
            <c:idx val="8"/>
            <c:bubble3D val="0"/>
            <c:spPr>
              <a:solidFill>
                <a:schemeClr val="accent6">
                  <a:lumMod val="80000"/>
                  <a:lumOff val="2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8-F7A7-423D-8595-E22E0BF2AE80}"/>
              </c:ext>
            </c:extLst>
          </c:dPt>
          <c:dPt>
            <c:idx val="9"/>
            <c:bubble3D val="0"/>
            <c:spPr>
              <a:solidFill>
                <a:schemeClr val="accent2">
                  <a:lumMod val="8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F7A7-423D-8595-E22E0BF2AE80}"/>
              </c:ext>
            </c:extLst>
          </c:dPt>
          <c:dLbls>
            <c:dLbl>
              <c:idx val="0"/>
              <c:tx>
                <c:rich>
                  <a:bodyPr/>
                  <a:lstStyle/>
                  <a:p>
                    <a:fld id="{A4BDE442-777B-463B-8919-50F538892CFB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F0EB80B8-CD75-47C9-B490-DA124AD9A1B6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0-F7A7-423D-8595-E22E0BF2AE80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fld id="{338C4468-974E-47E2-BC09-52998F0C408C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1F93EAE2-F891-4B89-954A-BEB9916FA9C6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F7A7-423D-8595-E22E0BF2AE80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fld id="{B5DF3762-F8C3-40EF-8C06-43E7CC928065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BDE0F09C-1E52-485E-85DA-6A21578697FF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2-F7A7-423D-8595-E22E0BF2AE80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fld id="{E936E891-0368-45CF-8B7F-03781C72EA10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0FDBC32D-C08B-461A-A72B-309AF99B6D90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F7A7-423D-8595-E22E0BF2AE80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fld id="{C0DB411E-FA02-4E9B-A8B3-2BCD03C0A017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0098223A-AE84-49ED-BE81-B487BDE654A6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4-F7A7-423D-8595-E22E0BF2AE80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fld id="{9301EFB9-4B4A-4C68-9160-83A19B10A50E}" type="CATEGORYNAME">
                      <a:rPr lang="en-US" smtClean="0"/>
                      <a:pPr/>
                      <a:t>[CATEGORY NAME]</a:t>
                    </a:fld>
                    <a:r>
                      <a:rPr lang="en-US" baseline="0" dirty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F7A7-423D-8595-E22E0BF2AE80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fld id="{8F374CA6-9F6B-4E39-ACB2-8D7C7B0D13D4}" type="CATEGORYNAME">
                      <a:rPr lang="en-US"/>
                      <a:pPr/>
                      <a:t>[CATEGORY NAME]</a:t>
                    </a:fld>
                    <a:r>
                      <a:rPr lang="en-US" baseline="0" dirty="0"/>
                      <a:t>; </a:t>
                    </a:r>
                    <a:fld id="{ED09F593-AC57-470F-97E9-84F1C8E264B8}" type="VALUE">
                      <a:rPr lang="en-US" baseline="0" smtClean="0"/>
                      <a:pPr/>
                      <a:t>[VALUE]</a:t>
                    </a:fld>
                    <a:r>
                      <a:rPr lang="en-US" baseline="0" dirty="0"/>
                      <a:t>% </a:t>
                    </a:r>
                    <a:fld id="{610C359B-2CC9-43A3-B271-010B7E65F81A}" type="SERIESNAME">
                      <a:rPr lang="en-US" baseline="0" smtClean="0"/>
                      <a:pPr/>
                      <a:t>[SERIES NAME]</a:t>
                    </a:fld>
                    <a:endParaRPr lang="en-US" baseline="0" dirty="0"/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6-F7A7-423D-8595-E22E0BF2AE80}"/>
                </c:ext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B$1:$H$1</c:f>
              <c:strCache>
                <c:ptCount val="7"/>
                <c:pt idx="0">
                  <c:v>EU</c:v>
                </c:pt>
                <c:pt idx="1">
                  <c:v>ASEAN</c:v>
                </c:pt>
                <c:pt idx="2">
                  <c:v>Hàn Quốc</c:v>
                </c:pt>
                <c:pt idx="3">
                  <c:v>Nhật Bản</c:v>
                </c:pt>
                <c:pt idx="4">
                  <c:v>Mỹ</c:v>
                </c:pt>
                <c:pt idx="5">
                  <c:v>Trung Quốc 56,3</c:v>
                </c:pt>
                <c:pt idx="6">
                  <c:v>Khác </c:v>
                </c:pt>
              </c:strCache>
            </c:strRef>
          </c:cat>
          <c:val>
            <c:numRef>
              <c:f>Sheet1!$B$2:$H$2</c:f>
              <c:numCache>
                <c:formatCode>General</c:formatCode>
                <c:ptCount val="7"/>
                <c:pt idx="0">
                  <c:v>4.5</c:v>
                </c:pt>
                <c:pt idx="1">
                  <c:v>8.8000000000000007</c:v>
                </c:pt>
                <c:pt idx="2">
                  <c:v>4.4000000000000004</c:v>
                </c:pt>
                <c:pt idx="3">
                  <c:v>3.9</c:v>
                </c:pt>
                <c:pt idx="4">
                  <c:v>5.2</c:v>
                </c:pt>
                <c:pt idx="5">
                  <c:v>56.3</c:v>
                </c:pt>
                <c:pt idx="6">
                  <c:v>16.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F7A7-423D-8595-E22E0BF2AE80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083240843507215"/>
          <c:y val="0.13376835236541598"/>
          <c:w val="0.50055493895671477"/>
          <c:h val="0.73572593800978792"/>
        </c:manualLayout>
      </c:layout>
      <c:pieChart>
        <c:varyColors val="1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dPt>
            <c:idx val="0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C5-44F4-916A-28368EAEFFDE}"/>
              </c:ext>
            </c:extLst>
          </c:dPt>
          <c:dPt>
            <c:idx val="1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C5-44F4-916A-28368EAEFFDE}"/>
              </c:ext>
            </c:extLst>
          </c:dPt>
          <c:dPt>
            <c:idx val="2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C5-44F4-916A-28368EAEFFDE}"/>
              </c:ext>
            </c:extLst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C5-44F4-916A-28368EAEFFDE}"/>
              </c:ext>
            </c:extLst>
          </c:dPt>
          <c:dPt>
            <c:idx val="4"/>
            <c:bubble3D val="0"/>
            <c:spPr>
              <a:solidFill>
                <a:schemeClr val="accent4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C5-44F4-916A-28368EAEFFDE}"/>
              </c:ext>
            </c:extLst>
          </c:dPt>
          <c:dPt>
            <c:idx val="5"/>
            <c:bubble3D val="0"/>
            <c:spPr>
              <a:solidFill>
                <a:schemeClr val="accent6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C5-44F4-916A-28368EAEFFDE}"/>
              </c:ext>
            </c:extLst>
          </c:dPt>
          <c:dPt>
            <c:idx val="6"/>
            <c:bubble3D val="0"/>
            <c:spPr>
              <a:solidFill>
                <a:schemeClr val="accent2">
                  <a:lumMod val="80000"/>
                  <a:lumOff val="2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C5-44F4-916A-28368EAEFFDE}"/>
              </c:ext>
            </c:extLst>
          </c:dPt>
          <c:dPt>
            <c:idx val="7"/>
            <c:bubble3D val="0"/>
            <c:spPr>
              <a:solidFill>
                <a:schemeClr val="accent4">
                  <a:lumMod val="80000"/>
                  <a:lumOff val="2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C5-44F4-916A-28368EAEFFDE}"/>
              </c:ext>
            </c:extLst>
          </c:dPt>
          <c:dPt>
            <c:idx val="8"/>
            <c:bubble3D val="0"/>
            <c:spPr>
              <a:solidFill>
                <a:schemeClr val="accent6">
                  <a:lumMod val="80000"/>
                  <a:lumOff val="2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C5-44F4-916A-28368EAEFFDE}"/>
              </c:ext>
            </c:extLst>
          </c:dPt>
          <c:dPt>
            <c:idx val="9"/>
            <c:bubble3D val="0"/>
            <c:spPr>
              <a:solidFill>
                <a:schemeClr val="accent2">
                  <a:lumMod val="8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C5-44F4-916A-28368EAEFFDE}"/>
              </c:ext>
            </c:extLst>
          </c:dPt>
          <c:dLbls>
            <c:dLbl>
              <c:idx val="0"/>
              <c:tx>
                <c:rich>
                  <a:bodyPr/>
                  <a:lstStyle/>
                  <a:p>
                    <a:fld id="{A4BDE442-777B-463B-8919-50F538892CFB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F0EB80B8-CD75-47C9-B490-DA124AD9A1B6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0AC5-44F4-916A-28368EAEFFDE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fld id="{338C4468-974E-47E2-BC09-52998F0C408C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1F93EAE2-F891-4B89-954A-BEB9916FA9C6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0AC5-44F4-916A-28368EAEFFDE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fld id="{B5DF3762-F8C3-40EF-8C06-43E7CC928065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BDE0F09C-1E52-485E-85DA-6A21578697FF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0AC5-44F4-916A-28368EAEFFDE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fld id="{E936E891-0368-45CF-8B7F-03781C72EA10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0FDBC32D-C08B-461A-A72B-309AF99B6D90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0AC5-44F4-916A-28368EAEFFDE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fld id="{C0DB411E-FA02-4E9B-A8B3-2BCD03C0A017}" type="CATEGORYNAME">
                      <a:rPr lang="en-US"/>
                      <a:pPr/>
                      <a:t>[CATEGORY NAME]</a:t>
                    </a:fld>
                    <a:r>
                      <a:rPr lang="en-US" baseline="0"/>
                      <a:t>; </a:t>
                    </a:r>
                    <a:fld id="{0098223A-AE84-49ED-BE81-B487BDE654A6}" type="VALUE">
                      <a:rPr lang="en-US" baseline="0" smtClean="0"/>
                      <a:pPr/>
                      <a:t>[VALUE]</a:t>
                    </a:fld>
                    <a:r>
                      <a:rPr lang="en-US" baseline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9-0AC5-44F4-916A-28368EAEFFDE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fld id="{9301EFB9-4B4A-4C68-9160-83A19B10A50E}" type="CATEGORYNAME">
                      <a:rPr lang="en-US" smtClean="0"/>
                      <a:pPr/>
                      <a:t>[CATEGORY NAME]</a:t>
                    </a:fld>
                    <a:r>
                      <a:rPr lang="en-US" baseline="0" dirty="0"/>
                      <a:t>%</a:t>
                    </a:r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B-0AC5-44F4-916A-28368EAEFFDE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fld id="{8F374CA6-9F6B-4E39-ACB2-8D7C7B0D13D4}" type="CATEGORYNAME">
                      <a:rPr lang="en-US"/>
                      <a:pPr/>
                      <a:t>[CATEGORY NAME]</a:t>
                    </a:fld>
                    <a:r>
                      <a:rPr lang="en-US" baseline="0" dirty="0"/>
                      <a:t>; </a:t>
                    </a:r>
                    <a:fld id="{ED09F593-AC57-470F-97E9-84F1C8E264B8}" type="VALUE">
                      <a:rPr lang="en-US" baseline="0" smtClean="0"/>
                      <a:pPr/>
                      <a:t>[VALUE]</a:t>
                    </a:fld>
                    <a:r>
                      <a:rPr lang="en-US" baseline="0" dirty="0"/>
                      <a:t>% </a:t>
                    </a:r>
                    <a:fld id="{610C359B-2CC9-43A3-B271-010B7E65F81A}" type="SERIESNAME">
                      <a:rPr lang="en-US" baseline="0" smtClean="0"/>
                      <a:pPr/>
                      <a:t>[SERIES NAME]</a:t>
                    </a:fld>
                    <a:endParaRPr lang="en-US" baseline="0" dirty="0"/>
                  </a:p>
                </c:rich>
              </c:tx>
              <c:showLegendKey val="0"/>
              <c:showVal val="1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D-0AC5-44F4-916A-28368EAEFFDE}"/>
                </c:ext>
              </c:extLst>
            </c:dLbl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B$1:$H$1</c:f>
              <c:strCache>
                <c:ptCount val="7"/>
                <c:pt idx="0">
                  <c:v>EU</c:v>
                </c:pt>
                <c:pt idx="1">
                  <c:v>ASEAN</c:v>
                </c:pt>
                <c:pt idx="2">
                  <c:v>Hàn Quốc</c:v>
                </c:pt>
                <c:pt idx="3">
                  <c:v>Nhật Bản</c:v>
                </c:pt>
                <c:pt idx="4">
                  <c:v>Mỹ</c:v>
                </c:pt>
                <c:pt idx="5">
                  <c:v>Trung Quốc 56,3</c:v>
                </c:pt>
                <c:pt idx="6">
                  <c:v>Khác </c:v>
                </c:pt>
              </c:strCache>
            </c:strRef>
          </c:cat>
          <c:val>
            <c:numRef>
              <c:f>Sheet1!$B$2:$H$2</c:f>
              <c:numCache>
                <c:formatCode>General</c:formatCode>
                <c:ptCount val="7"/>
                <c:pt idx="0">
                  <c:v>4.5</c:v>
                </c:pt>
                <c:pt idx="1">
                  <c:v>8.8000000000000007</c:v>
                </c:pt>
                <c:pt idx="2">
                  <c:v>4.4000000000000004</c:v>
                </c:pt>
                <c:pt idx="3">
                  <c:v>3.9</c:v>
                </c:pt>
                <c:pt idx="4">
                  <c:v>5.2</c:v>
                </c:pt>
                <c:pt idx="5">
                  <c:v>56.3</c:v>
                </c:pt>
                <c:pt idx="6">
                  <c:v>16.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0AC5-44F4-916A-28368EAEFFDE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76581576026637"/>
          <c:y val="6.8515497553017946E-2"/>
          <c:w val="0.59489456159822418"/>
          <c:h val="0.77814029363784665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Máy điều hòa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dLbls>
            <c:dLbl>
              <c:idx val="2"/>
              <c:layout>
                <c:manualLayout>
                  <c:x val="-7.7547261505157963E-2"/>
                  <c:y val="7.8781020831616717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E811-443A-8960-7FE19291C20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B$1:$G$1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Sheet1!$B$2:$G$2</c:f>
              <c:numCache>
                <c:formatCode>General</c:formatCode>
                <c:ptCount val="6"/>
                <c:pt idx="0">
                  <c:v>9</c:v>
                </c:pt>
                <c:pt idx="1">
                  <c:v>5</c:v>
                </c:pt>
                <c:pt idx="2">
                  <c:v>35</c:v>
                </c:pt>
                <c:pt idx="3">
                  <c:v>72</c:v>
                </c:pt>
                <c:pt idx="4">
                  <c:v>90</c:v>
                </c:pt>
                <c:pt idx="5">
                  <c:v>1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B2F-4059-AC21-F76F4DCA84BA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Máy sưởi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B$1:$G$1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Sheet1!$B$3:$G$3</c:f>
              <c:numCache>
                <c:formatCode>General</c:formatCode>
                <c:ptCount val="6"/>
                <c:pt idx="0">
                  <c:v>96</c:v>
                </c:pt>
                <c:pt idx="1">
                  <c:v>70</c:v>
                </c:pt>
                <c:pt idx="2">
                  <c:v>47</c:v>
                </c:pt>
                <c:pt idx="3">
                  <c:v>15</c:v>
                </c:pt>
                <c:pt idx="4">
                  <c:v>5</c:v>
                </c:pt>
                <c:pt idx="5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B2F-4059-AC21-F76F4DCA84BA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1085647968"/>
        <c:axId val="1"/>
      </c:lineChart>
      <c:catAx>
        <c:axId val="10856479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vi-VN" dirty="0"/>
                  <a:t>Tháng</a:t>
                </a:r>
              </a:p>
            </c:rich>
          </c:tx>
          <c:layout>
            <c:manualLayout>
              <c:xMode val="edge"/>
              <c:yMode val="edge"/>
              <c:x val="0.34001180679017007"/>
              <c:y val="0.9460711786002170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vi-VN" dirty="0"/>
                  <a:t>Số lượng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856479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5958600753306693"/>
          <c:y val="7.0267380280002109E-2"/>
          <c:w val="0.41691987396374325"/>
          <c:h val="7.570094158008673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34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2T20:07:25.553" idx="3">
    <p:pos x="10" y="10"/>
    <p:text>GV CLICK VÀO CHẬU HOA GÓC CUỐI SLIDE ĐỂ QUAY LẠI SLIDE ĐẦU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1:09:21.797" idx="13">
    <p:pos x="7738" y="254"/>
    <p:text>vẽ lại biểu đồ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1:14:19.633" idx="17">
    <p:pos x="10" y="10"/>
    <p:text>vẽ lại biểu đồ, cho hiệu ứng ra từng phần</p:text>
    <p:extLst>
      <p:ext uri="{C676402C-5697-4E1C-873F-D02D1690AC5C}">
        <p15:threadingInfo xmlns:p15="http://schemas.microsoft.com/office/powerpoint/2012/main" timeZoneBias="-420"/>
      </p:ext>
    </p:extLst>
  </p:cm>
  <p:cm authorId="1" dt="2023-07-11T21:19:04.890" idx="19">
    <p:pos x="10" y="106"/>
    <p:text>trong 6 tháng hay trong tháng 6- thầy xem xét lại kĩ</p:text>
    <p:extLst>
      <p:ext uri="{C676402C-5697-4E1C-873F-D02D1690AC5C}">
        <p15:threadingInfo xmlns:p15="http://schemas.microsoft.com/office/powerpoint/2012/main" timeZoneBias="-420">
          <p15:parentCm authorId="1" idx="17"/>
        </p15:threadingInfo>
      </p:ext>
    </p:extLst>
  </p:cm>
  <p:cm authorId="1" dt="2023-07-11T21:19:04.908" idx="20">
    <p:pos x="10" y="202"/>
    <p:text>trong 6 tháng hay trong tháng 6- thầy xem xét lại kĩ</p:text>
    <p:extLst>
      <p:ext uri="{C676402C-5697-4E1C-873F-D02D1690AC5C}">
        <p15:threadingInfo xmlns:p15="http://schemas.microsoft.com/office/powerpoint/2012/main" timeZoneBias="-420">
          <p15:parentCm authorId="1" idx="17"/>
        </p15:threadingInfo>
      </p:ext>
    </p:extLst>
  </p:cm>
  <p:cm authorId="1" dt="2023-07-11T21:18:49.735" idx="18">
    <p:pos x="106" y="106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0:54:33.785" idx="2">
    <p:pos x="10" y="10"/>
    <p:text>chưa có câu hỏi, biểu đồ mờ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0:54:48.477" idx="3">
    <p:pos x="10" y="10"/>
    <p:text>chưa có câu hỏ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0:55:16.932" idx="4">
    <p:pos x="10" y="10"/>
    <p:text>chưa có câu hỏ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0:58:13.851" idx="6">
    <p:pos x="10" y="10"/>
    <p:text>chưa có biểu đồ, làm hiệu ứng ra từng phầ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0:58:13.851" idx="6">
    <p:pos x="10" y="10"/>
    <p:text>chưa có biểu đồ, làm hiệu ứng ra từng phầ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0:59:02.538" idx="7">
    <p:pos x="10" y="1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3-07-11T21:00:01.305" idx="9">
    <p:pos x="10" y="106"/>
    <p:text>ko có biểu đồ, cho hiệu ứng</p:text>
    <p:extLst>
      <p:ext uri="{C676402C-5697-4E1C-873F-D02D1690AC5C}">
        <p15:threadingInfo xmlns:p15="http://schemas.microsoft.com/office/powerpoint/2012/main" timeZoneBias="-420">
          <p15:parentCm authorId="1" idx="7"/>
        </p15:threadingInfo>
      </p:ext>
    </p:extLst>
  </p:cm>
  <p:cm authorId="1" dt="2023-07-11T20:59:49.362" idx="8">
    <p:pos x="106" y="106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1:01:18.465" idx="10">
    <p:pos x="6753" y="1702"/>
    <p:text>thêm cột thể hiện năm, số liệu- số lg lớp học sao lại là số thập phân? nên thầy phải ghi rõ đơn vị</p:text>
    <p:extLst>
      <p:ext uri="{C676402C-5697-4E1C-873F-D02D1690AC5C}">
        <p15:threadingInfo xmlns:p15="http://schemas.microsoft.com/office/powerpoint/2012/main" timeZoneBias="-420"/>
      </p:ext>
    </p:extLst>
  </p:cm>
  <p:cm authorId="1" dt="2023-07-11T21:07:58.151" idx="11">
    <p:pos x="6753" y="1798"/>
    <p:text>làm tròn đến hàng phần mười nên kq 3,13 chưa đúng</p:text>
    <p:extLst>
      <p:ext uri="{C676402C-5697-4E1C-873F-D02D1690AC5C}">
        <p15:threadingInfo xmlns:p15="http://schemas.microsoft.com/office/powerpoint/2012/main" timeZoneBias="-420">
          <p15:parentCm authorId="1" idx="10"/>
        </p15:threadingInfo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11T21:08:26.152" idx="12">
    <p:pos x="10" y="10"/>
    <p:text>chia thành 2 phần- chạy hiệu ứng, cho ra câu hỏi trước sau đó đến đáp án, trong 2 ô khác nhau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3998</cdr:x>
      <cdr:y>0.00083</cdr:y>
    </cdr:from>
    <cdr:to>
      <cdr:x>0.13998</cdr:x>
      <cdr:y>0.86888</cdr:y>
    </cdr:to>
    <cdr:cxnSp macro="">
      <cdr:nvCxnSpPr>
        <cdr:cNvPr id="2" name="Straight Arrow Connector 1">
          <a:extLst xmlns:a="http://schemas.openxmlformats.org/drawingml/2006/main">
            <a:ext uri="{FF2B5EF4-FFF2-40B4-BE49-F238E27FC236}">
              <a16:creationId xmlns:a16="http://schemas.microsoft.com/office/drawing/2014/main" id="{F31AAFDD-AA22-0665-C6D6-8C4EE79BF6E1}"/>
            </a:ext>
          </a:extLst>
        </cdr:cNvPr>
        <cdr:cNvCxnSpPr/>
      </cdr:nvCxnSpPr>
      <cdr:spPr>
        <a:xfrm xmlns:a="http://schemas.openxmlformats.org/drawingml/2006/main" flipV="1">
          <a:off x="948070" y="3119"/>
          <a:ext cx="0" cy="3278061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4199</cdr:x>
      <cdr:y>0.87209</cdr:y>
    </cdr:from>
    <cdr:to>
      <cdr:x>0.90971</cdr:x>
      <cdr:y>0.87209</cdr:y>
    </cdr:to>
    <cdr:cxnSp macro="">
      <cdr:nvCxnSpPr>
        <cdr:cNvPr id="3" name="Straight Arrow Connector 2">
          <a:extLst xmlns:a="http://schemas.openxmlformats.org/drawingml/2006/main">
            <a:ext uri="{FF2B5EF4-FFF2-40B4-BE49-F238E27FC236}">
              <a16:creationId xmlns:a16="http://schemas.microsoft.com/office/drawing/2014/main" id="{291B6EC5-7B5C-989A-1483-F865B1F58B9D}"/>
            </a:ext>
          </a:extLst>
        </cdr:cNvPr>
        <cdr:cNvCxnSpPr/>
      </cdr:nvCxnSpPr>
      <cdr:spPr>
        <a:xfrm xmlns:a="http://schemas.openxmlformats.org/drawingml/2006/main" flipV="1">
          <a:off x="961721" y="3293301"/>
          <a:ext cx="5199682" cy="1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66379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6754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3095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,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căn</a:t>
            </a:r>
            <a:r>
              <a:rPr lang="en-US" dirty="0"/>
              <a:t> </a:t>
            </a:r>
            <a:r>
              <a:rPr lang="en-US" dirty="0" err="1"/>
              <a:t>cứ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xu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má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104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3" name="Google Shape;3923;ga073618e60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24" name="Google Shape;3924;ga073618e60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184532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click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ậu</a:t>
            </a:r>
            <a:r>
              <a:rPr lang="en-US" dirty="0"/>
              <a:t> </a:t>
            </a:r>
            <a:r>
              <a:rPr lang="en-US" dirty="0" err="1"/>
              <a:t>hoa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endParaRPr lang="en-US" dirty="0"/>
          </a:p>
          <a:p>
            <a:r>
              <a:rPr lang="en-US" dirty="0"/>
              <a:t>GV click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xanh</a:t>
            </a:r>
            <a:r>
              <a:rPr lang="en-US" dirty="0"/>
              <a:t> </a:t>
            </a:r>
            <a:r>
              <a:rPr lang="en-US" dirty="0" err="1"/>
              <a:t>cuối</a:t>
            </a:r>
            <a:r>
              <a:rPr lang="en-US" dirty="0"/>
              <a:t> slide </a:t>
            </a:r>
            <a:r>
              <a:rPr lang="en-US" dirty="0" err="1"/>
              <a:t>là</a:t>
            </a:r>
            <a:r>
              <a:rPr lang="en-US" dirty="0"/>
              <a:t> di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9874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CLICK VÀO A ,B,</a:t>
            </a:r>
            <a:r>
              <a:rPr lang="en-US" baseline="0" dirty="0"/>
              <a:t> C, D 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hoặc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endParaRPr lang="en-US" baseline="0" dirty="0"/>
          </a:p>
          <a:p>
            <a:r>
              <a:rPr lang="en-US" dirty="0"/>
              <a:t>GV CLICK VÀO </a:t>
            </a:r>
            <a:r>
              <a:rPr lang="en-US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m</a:t>
            </a:r>
            <a:r>
              <a:rPr lang="en-US" baseline="0" dirty="0"/>
              <a:t> </a:t>
            </a:r>
            <a:r>
              <a:rPr lang="en-US" baseline="0" dirty="0" err="1"/>
              <a:t>giờ</a:t>
            </a:r>
            <a:r>
              <a:rPr lang="en-US" baseline="0" dirty="0"/>
              <a:t> 15 </a:t>
            </a:r>
            <a:r>
              <a:rPr lang="en-US" baseline="0" dirty="0" err="1"/>
              <a:t>giây</a:t>
            </a:r>
            <a:r>
              <a:rPr lang="en-US" baseline="0" dirty="0"/>
              <a:t> </a:t>
            </a:r>
            <a:endParaRPr lang="en-US" dirty="0"/>
          </a:p>
          <a:p>
            <a:r>
              <a:rPr lang="en-US" dirty="0"/>
              <a:t>GV CLICK VÀO CHẬU HOA GÓC CUỐI SLIDE ĐỂ QUAY LẠI SLIDE ĐẦ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4344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542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H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ý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c: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nướ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đ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,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5253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9327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808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59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5 One column">
  <p:cSld name="005 One column">
    <p:spTree>
      <p:nvGrpSpPr>
        <p:cNvPr id="1" name="Shape 20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8" name="Google Shape;2068;p10"/>
          <p:cNvGrpSpPr/>
          <p:nvPr/>
        </p:nvGrpSpPr>
        <p:grpSpPr>
          <a:xfrm>
            <a:off x="7209542" y="3588559"/>
            <a:ext cx="4925970" cy="3027237"/>
            <a:chOff x="7106606" y="3675388"/>
            <a:chExt cx="4925970" cy="3027237"/>
          </a:xfrm>
        </p:grpSpPr>
        <p:grpSp>
          <p:nvGrpSpPr>
            <p:cNvPr id="2069" name="Google Shape;2069;p10"/>
            <p:cNvGrpSpPr/>
            <p:nvPr/>
          </p:nvGrpSpPr>
          <p:grpSpPr>
            <a:xfrm>
              <a:off x="7106606" y="3675388"/>
              <a:ext cx="4925970" cy="3021827"/>
              <a:chOff x="5548994" y="566875"/>
              <a:chExt cx="2824200" cy="1732500"/>
            </a:xfrm>
          </p:grpSpPr>
          <p:grpSp>
            <p:nvGrpSpPr>
              <p:cNvPr id="2070" name="Google Shape;2070;p10"/>
              <p:cNvGrpSpPr/>
              <p:nvPr/>
            </p:nvGrpSpPr>
            <p:grpSpPr>
              <a:xfrm>
                <a:off x="6723350" y="566875"/>
                <a:ext cx="1552188" cy="1732500"/>
                <a:chOff x="6723350" y="566875"/>
                <a:chExt cx="1552188" cy="1732500"/>
              </a:xfrm>
            </p:grpSpPr>
            <p:cxnSp>
              <p:nvCxnSpPr>
                <p:cNvPr id="2071" name="Google Shape;2071;p10"/>
                <p:cNvCxnSpPr/>
                <p:nvPr/>
              </p:nvCxnSpPr>
              <p:spPr>
                <a:xfrm>
                  <a:off x="6723350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2" name="Google Shape;2072;p10"/>
                <p:cNvCxnSpPr/>
                <p:nvPr/>
              </p:nvCxnSpPr>
              <p:spPr>
                <a:xfrm>
                  <a:off x="6945091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3" name="Google Shape;2073;p10"/>
                <p:cNvCxnSpPr/>
                <p:nvPr/>
              </p:nvCxnSpPr>
              <p:spPr>
                <a:xfrm>
                  <a:off x="7166832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4" name="Google Shape;2074;p10"/>
                <p:cNvCxnSpPr/>
                <p:nvPr/>
              </p:nvCxnSpPr>
              <p:spPr>
                <a:xfrm>
                  <a:off x="7388573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5" name="Google Shape;2075;p10"/>
                <p:cNvCxnSpPr/>
                <p:nvPr/>
              </p:nvCxnSpPr>
              <p:spPr>
                <a:xfrm>
                  <a:off x="7610314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6" name="Google Shape;2076;p10"/>
                <p:cNvCxnSpPr/>
                <p:nvPr/>
              </p:nvCxnSpPr>
              <p:spPr>
                <a:xfrm>
                  <a:off x="7832055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7" name="Google Shape;2077;p10"/>
                <p:cNvCxnSpPr/>
                <p:nvPr/>
              </p:nvCxnSpPr>
              <p:spPr>
                <a:xfrm>
                  <a:off x="8053796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8" name="Google Shape;2078;p10"/>
                <p:cNvCxnSpPr/>
                <p:nvPr/>
              </p:nvCxnSpPr>
              <p:spPr>
                <a:xfrm>
                  <a:off x="8275538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79" name="Google Shape;2079;p10"/>
              <p:cNvGrpSpPr/>
              <p:nvPr/>
            </p:nvGrpSpPr>
            <p:grpSpPr>
              <a:xfrm rot="5400000">
                <a:off x="6184998" y="21028"/>
                <a:ext cx="1552194" cy="2824200"/>
                <a:chOff x="6723350" y="566874"/>
                <a:chExt cx="1552194" cy="2824200"/>
              </a:xfrm>
            </p:grpSpPr>
            <p:cxnSp>
              <p:nvCxnSpPr>
                <p:cNvPr id="2080" name="Google Shape;2080;p10"/>
                <p:cNvCxnSpPr/>
                <p:nvPr/>
              </p:nvCxnSpPr>
              <p:spPr>
                <a:xfrm>
                  <a:off x="6723350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1" name="Google Shape;2081;p10"/>
                <p:cNvCxnSpPr/>
                <p:nvPr/>
              </p:nvCxnSpPr>
              <p:spPr>
                <a:xfrm>
                  <a:off x="6945091" y="566875"/>
                  <a:ext cx="0" cy="1732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2" name="Google Shape;2082;p10"/>
                <p:cNvCxnSpPr/>
                <p:nvPr/>
              </p:nvCxnSpPr>
              <p:spPr>
                <a:xfrm rot="5400000">
                  <a:off x="5882832" y="1850875"/>
                  <a:ext cx="25680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3" name="Google Shape;2083;p10"/>
                <p:cNvCxnSpPr/>
                <p:nvPr/>
              </p:nvCxnSpPr>
              <p:spPr>
                <a:xfrm rot="5400000">
                  <a:off x="5976475" y="1978974"/>
                  <a:ext cx="28242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4" name="Google Shape;2084;p10"/>
                <p:cNvCxnSpPr/>
                <p:nvPr/>
              </p:nvCxnSpPr>
              <p:spPr>
                <a:xfrm rot="5400000">
                  <a:off x="6222667" y="1954524"/>
                  <a:ext cx="27753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5" name="Google Shape;2085;p10"/>
                <p:cNvCxnSpPr/>
                <p:nvPr/>
              </p:nvCxnSpPr>
              <p:spPr>
                <a:xfrm rot="5400000">
                  <a:off x="6606109" y="1792824"/>
                  <a:ext cx="24519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6" name="Google Shape;2086;p10"/>
                <p:cNvCxnSpPr/>
                <p:nvPr/>
              </p:nvCxnSpPr>
              <p:spPr>
                <a:xfrm rot="5400000">
                  <a:off x="6943652" y="1677024"/>
                  <a:ext cx="22203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7" name="Google Shape;2087;p10"/>
                <p:cNvCxnSpPr/>
                <p:nvPr/>
              </p:nvCxnSpPr>
              <p:spPr>
                <a:xfrm rot="5400000">
                  <a:off x="7092194" y="1750224"/>
                  <a:ext cx="23667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cxnSp>
          <p:nvCxnSpPr>
            <p:cNvPr id="2088" name="Google Shape;2088;p10"/>
            <p:cNvCxnSpPr/>
            <p:nvPr/>
          </p:nvCxnSpPr>
          <p:spPr>
            <a:xfrm>
              <a:off x="8743450" y="4361875"/>
              <a:ext cx="0" cy="23355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9" name="Google Shape;2089;p10"/>
            <p:cNvCxnSpPr/>
            <p:nvPr/>
          </p:nvCxnSpPr>
          <p:spPr>
            <a:xfrm>
              <a:off x="8351550" y="4351250"/>
              <a:ext cx="0" cy="2346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0" name="Google Shape;2090;p10"/>
            <p:cNvCxnSpPr/>
            <p:nvPr/>
          </p:nvCxnSpPr>
          <p:spPr>
            <a:xfrm>
              <a:off x="7959650" y="4356625"/>
              <a:ext cx="0" cy="2346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1" name="Google Shape;2091;p10"/>
            <p:cNvCxnSpPr/>
            <p:nvPr/>
          </p:nvCxnSpPr>
          <p:spPr>
            <a:xfrm>
              <a:off x="7567750" y="4356625"/>
              <a:ext cx="0" cy="12393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2" name="Google Shape;2092;p10"/>
            <p:cNvCxnSpPr/>
            <p:nvPr/>
          </p:nvCxnSpPr>
          <p:spPr>
            <a:xfrm>
              <a:off x="7175850" y="4635425"/>
              <a:ext cx="0" cy="56700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093" name="Google Shape;2093;p10"/>
          <p:cNvGrpSpPr/>
          <p:nvPr/>
        </p:nvGrpSpPr>
        <p:grpSpPr>
          <a:xfrm rot="-3455812">
            <a:off x="7657306" y="2209197"/>
            <a:ext cx="3638637" cy="4122850"/>
            <a:chOff x="2776676" y="1854071"/>
            <a:chExt cx="3295887" cy="3734488"/>
          </a:xfrm>
        </p:grpSpPr>
        <p:sp>
          <p:nvSpPr>
            <p:cNvPr id="2094" name="Google Shape;2094;p10"/>
            <p:cNvSpPr/>
            <p:nvPr/>
          </p:nvSpPr>
          <p:spPr>
            <a:xfrm rot="2040450">
              <a:off x="4236405" y="2008362"/>
              <a:ext cx="282943" cy="299407"/>
            </a:xfrm>
            <a:custGeom>
              <a:avLst/>
              <a:gdLst/>
              <a:ahLst/>
              <a:cxnLst/>
              <a:rect l="l" t="t" r="r" b="b"/>
              <a:pathLst>
                <a:path w="282590" h="299033" extrusionOk="0">
                  <a:moveTo>
                    <a:pt x="279686" y="153338"/>
                  </a:moveTo>
                  <a:lnTo>
                    <a:pt x="78299" y="299233"/>
                  </a:lnTo>
                  <a:lnTo>
                    <a:pt x="42764" y="192708"/>
                  </a:lnTo>
                  <a:lnTo>
                    <a:pt x="1124" y="68572"/>
                  </a:lnTo>
                  <a:lnTo>
                    <a:pt x="-2790" y="56519"/>
                  </a:lnTo>
                  <a:cubicBezTo>
                    <a:pt x="-3493" y="50476"/>
                    <a:pt x="-911" y="44512"/>
                    <a:pt x="3942" y="40865"/>
                  </a:cubicBezTo>
                  <a:cubicBezTo>
                    <a:pt x="13334" y="35738"/>
                    <a:pt x="25153" y="38783"/>
                    <a:pt x="30867" y="47831"/>
                  </a:cubicBezTo>
                  <a:cubicBezTo>
                    <a:pt x="24918" y="40724"/>
                    <a:pt x="24135" y="30619"/>
                    <a:pt x="28988" y="22706"/>
                  </a:cubicBezTo>
                  <a:cubicBezTo>
                    <a:pt x="35094" y="15740"/>
                    <a:pt x="49572" y="16993"/>
                    <a:pt x="58731" y="28655"/>
                  </a:cubicBezTo>
                  <a:cubicBezTo>
                    <a:pt x="53564" y="22229"/>
                    <a:pt x="52469" y="13447"/>
                    <a:pt x="55913" y="5957"/>
                  </a:cubicBezTo>
                  <a:cubicBezTo>
                    <a:pt x="61626" y="-509"/>
                    <a:pt x="71253" y="-1683"/>
                    <a:pt x="78377" y="3217"/>
                  </a:cubicBezTo>
                  <a:lnTo>
                    <a:pt x="88786" y="11044"/>
                  </a:lnTo>
                  <a:lnTo>
                    <a:pt x="91604" y="13157"/>
                  </a:lnTo>
                  <a:lnTo>
                    <a:pt x="141539" y="50336"/>
                  </a:lnTo>
                  <a:lnTo>
                    <a:pt x="149366" y="56284"/>
                  </a:lnTo>
                  <a:lnTo>
                    <a:pt x="174257" y="74756"/>
                  </a:lnTo>
                  <a:lnTo>
                    <a:pt x="182788" y="81017"/>
                  </a:lnTo>
                  <a:lnTo>
                    <a:pt x="187014" y="84226"/>
                  </a:lnTo>
                  <a:lnTo>
                    <a:pt x="278043" y="152008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5" name="Google Shape;2095;p10"/>
            <p:cNvSpPr/>
            <p:nvPr/>
          </p:nvSpPr>
          <p:spPr>
            <a:xfrm rot="2040450">
              <a:off x="4233954" y="1994237"/>
              <a:ext cx="167314" cy="278753"/>
            </a:xfrm>
            <a:custGeom>
              <a:avLst/>
              <a:gdLst/>
              <a:ahLst/>
              <a:cxnLst/>
              <a:rect l="l" t="t" r="r" b="b"/>
              <a:pathLst>
                <a:path w="167105" h="278405" extrusionOk="0">
                  <a:moveTo>
                    <a:pt x="0" y="10723"/>
                  </a:moveTo>
                  <a:lnTo>
                    <a:pt x="23011" y="0"/>
                  </a:lnTo>
                  <a:lnTo>
                    <a:pt x="167106" y="241462"/>
                  </a:lnTo>
                  <a:lnTo>
                    <a:pt x="89306" y="278405"/>
                  </a:lnTo>
                  <a:lnTo>
                    <a:pt x="0" y="10723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6" name="Google Shape;2096;p10"/>
            <p:cNvSpPr/>
            <p:nvPr/>
          </p:nvSpPr>
          <p:spPr>
            <a:xfrm rot="2040450">
              <a:off x="4304592" y="2020010"/>
              <a:ext cx="240588" cy="231027"/>
            </a:xfrm>
            <a:custGeom>
              <a:avLst/>
              <a:gdLst/>
              <a:ahLst/>
              <a:cxnLst/>
              <a:rect l="l" t="t" r="r" b="b"/>
              <a:pathLst>
                <a:path w="240288" h="230739" extrusionOk="0">
                  <a:moveTo>
                    <a:pt x="16515" y="0"/>
                  </a:moveTo>
                  <a:lnTo>
                    <a:pt x="0" y="17924"/>
                  </a:lnTo>
                  <a:lnTo>
                    <a:pt x="183621" y="230739"/>
                  </a:lnTo>
                  <a:lnTo>
                    <a:pt x="240288" y="170315"/>
                  </a:lnTo>
                  <a:lnTo>
                    <a:pt x="16515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7" name="Google Shape;2097;p10"/>
            <p:cNvSpPr/>
            <p:nvPr/>
          </p:nvSpPr>
          <p:spPr>
            <a:xfrm rot="2040450">
              <a:off x="4301426" y="1878022"/>
              <a:ext cx="131969" cy="151484"/>
            </a:xfrm>
            <a:custGeom>
              <a:avLst/>
              <a:gdLst/>
              <a:ahLst/>
              <a:cxnLst/>
              <a:rect l="l" t="t" r="r" b="b"/>
              <a:pathLst>
                <a:path w="131804" h="151295" extrusionOk="0">
                  <a:moveTo>
                    <a:pt x="128901" y="98193"/>
                  </a:moveTo>
                  <a:cubicBezTo>
                    <a:pt x="121779" y="93293"/>
                    <a:pt x="112152" y="94467"/>
                    <a:pt x="106439" y="100932"/>
                  </a:cubicBezTo>
                  <a:cubicBezTo>
                    <a:pt x="103072" y="108438"/>
                    <a:pt x="104169" y="117173"/>
                    <a:pt x="109255" y="123630"/>
                  </a:cubicBezTo>
                  <a:cubicBezTo>
                    <a:pt x="100177" y="111968"/>
                    <a:pt x="85775" y="110716"/>
                    <a:pt x="79591" y="117682"/>
                  </a:cubicBezTo>
                  <a:cubicBezTo>
                    <a:pt x="74661" y="125532"/>
                    <a:pt x="75442" y="135661"/>
                    <a:pt x="81391" y="142728"/>
                  </a:cubicBezTo>
                  <a:cubicBezTo>
                    <a:pt x="75599" y="133751"/>
                    <a:pt x="63937" y="130745"/>
                    <a:pt x="54545" y="135841"/>
                  </a:cubicBezTo>
                  <a:cubicBezTo>
                    <a:pt x="49615" y="139449"/>
                    <a:pt x="47031" y="145429"/>
                    <a:pt x="47737" y="151494"/>
                  </a:cubicBezTo>
                  <a:lnTo>
                    <a:pt x="-2904" y="199"/>
                  </a:ln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8" name="Google Shape;2098;p10"/>
            <p:cNvSpPr/>
            <p:nvPr/>
          </p:nvSpPr>
          <p:spPr>
            <a:xfrm rot="2040450">
              <a:off x="3373041" y="2462771"/>
              <a:ext cx="2101952" cy="2775316"/>
            </a:xfrm>
            <a:custGeom>
              <a:avLst/>
              <a:gdLst/>
              <a:ahLst/>
              <a:cxnLst/>
              <a:rect l="l" t="t" r="r" b="b"/>
              <a:pathLst>
                <a:path w="2099329" h="2771853" extrusionOk="0">
                  <a:moveTo>
                    <a:pt x="210596" y="22830"/>
                  </a:moveTo>
                  <a:lnTo>
                    <a:pt x="211066" y="22830"/>
                  </a:lnTo>
                  <a:lnTo>
                    <a:pt x="2096426" y="2625688"/>
                  </a:lnTo>
                  <a:lnTo>
                    <a:pt x="1894255" y="2772053"/>
                  </a:lnTo>
                  <a:lnTo>
                    <a:pt x="8973" y="168881"/>
                  </a:lnTo>
                  <a:lnTo>
                    <a:pt x="9444" y="168881"/>
                  </a:lnTo>
                  <a:cubicBezTo>
                    <a:pt x="7798" y="167379"/>
                    <a:pt x="6312" y="165698"/>
                    <a:pt x="5060" y="163872"/>
                  </a:cubicBezTo>
                  <a:cubicBezTo>
                    <a:pt x="-8481" y="145262"/>
                    <a:pt x="-4332" y="119227"/>
                    <a:pt x="14295" y="105717"/>
                  </a:cubicBezTo>
                  <a:cubicBezTo>
                    <a:pt x="30968" y="93562"/>
                    <a:pt x="54057" y="95566"/>
                    <a:pt x="68379" y="110413"/>
                  </a:cubicBezTo>
                  <a:lnTo>
                    <a:pt x="69319" y="109787"/>
                  </a:lnTo>
                  <a:cubicBezTo>
                    <a:pt x="59692" y="91557"/>
                    <a:pt x="64936" y="69017"/>
                    <a:pt x="81686" y="56955"/>
                  </a:cubicBezTo>
                  <a:cubicBezTo>
                    <a:pt x="98357" y="44800"/>
                    <a:pt x="121446" y="46804"/>
                    <a:pt x="135770" y="61651"/>
                  </a:cubicBezTo>
                  <a:lnTo>
                    <a:pt x="136710" y="60947"/>
                  </a:lnTo>
                  <a:cubicBezTo>
                    <a:pt x="127003" y="42726"/>
                    <a:pt x="132327" y="20153"/>
                    <a:pt x="149075" y="8115"/>
                  </a:cubicBezTo>
                  <a:cubicBezTo>
                    <a:pt x="167705" y="-5371"/>
                    <a:pt x="193767" y="-1207"/>
                    <a:pt x="207229" y="17421"/>
                  </a:cubicBezTo>
                  <a:cubicBezTo>
                    <a:pt x="207229" y="17421"/>
                    <a:pt x="207229" y="17429"/>
                    <a:pt x="207229" y="17429"/>
                  </a:cubicBezTo>
                  <a:cubicBezTo>
                    <a:pt x="208561" y="19112"/>
                    <a:pt x="209656" y="20920"/>
                    <a:pt x="210596" y="22830"/>
                  </a:cubicBezTo>
                  <a:close/>
                </a:path>
              </a:pathLst>
            </a:custGeom>
            <a:solidFill>
              <a:srgbClr val="FF482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99" name="Google Shape;2099;p10"/>
            <p:cNvSpPr/>
            <p:nvPr/>
          </p:nvSpPr>
          <p:spPr>
            <a:xfrm rot="2040450">
              <a:off x="3358258" y="2512956"/>
              <a:ext cx="1963398" cy="2678022"/>
            </a:xfrm>
            <a:custGeom>
              <a:avLst/>
              <a:gdLst/>
              <a:ahLst/>
              <a:cxnLst/>
              <a:rect l="l" t="t" r="r" b="b"/>
              <a:pathLst>
                <a:path w="1960948" h="2674681" extrusionOk="0">
                  <a:moveTo>
                    <a:pt x="58048" y="5023"/>
                  </a:moveTo>
                  <a:lnTo>
                    <a:pt x="1958045" y="2628624"/>
                  </a:lnTo>
                  <a:lnTo>
                    <a:pt x="1894254" y="2674881"/>
                  </a:lnTo>
                  <a:lnTo>
                    <a:pt x="8973" y="71631"/>
                  </a:lnTo>
                  <a:lnTo>
                    <a:pt x="9441" y="71240"/>
                  </a:lnTo>
                  <a:cubicBezTo>
                    <a:pt x="7798" y="69756"/>
                    <a:pt x="6311" y="68073"/>
                    <a:pt x="5060" y="66230"/>
                  </a:cubicBezTo>
                  <a:cubicBezTo>
                    <a:pt x="-8404" y="47720"/>
                    <a:pt x="-4412" y="21770"/>
                    <a:pt x="14138" y="8271"/>
                  </a:cubicBezTo>
                  <a:cubicBezTo>
                    <a:pt x="14217" y="8232"/>
                    <a:pt x="14217" y="8193"/>
                    <a:pt x="14295" y="8154"/>
                  </a:cubicBezTo>
                  <a:cubicBezTo>
                    <a:pt x="27052" y="-1182"/>
                    <a:pt x="44038" y="-2398"/>
                    <a:pt x="58048" y="5023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0" name="Google Shape;2100;p10"/>
            <p:cNvSpPr/>
            <p:nvPr/>
          </p:nvSpPr>
          <p:spPr>
            <a:xfrm rot="2040450">
              <a:off x="3524186" y="2506530"/>
              <a:ext cx="1967022" cy="2680384"/>
            </a:xfrm>
            <a:custGeom>
              <a:avLst/>
              <a:gdLst/>
              <a:ahLst/>
              <a:cxnLst/>
              <a:rect l="l" t="t" r="r" b="b"/>
              <a:pathLst>
                <a:path w="1964568" h="2677040" extrusionOk="0">
                  <a:moveTo>
                    <a:pt x="61590" y="4408"/>
                  </a:moveTo>
                  <a:lnTo>
                    <a:pt x="1961665" y="2628008"/>
                  </a:lnTo>
                  <a:lnTo>
                    <a:pt x="1893728" y="2677240"/>
                  </a:lnTo>
                  <a:lnTo>
                    <a:pt x="8366" y="73990"/>
                  </a:lnTo>
                  <a:lnTo>
                    <a:pt x="8915" y="73990"/>
                  </a:lnTo>
                  <a:cubicBezTo>
                    <a:pt x="7271" y="72487"/>
                    <a:pt x="5785" y="70812"/>
                    <a:pt x="4453" y="68980"/>
                  </a:cubicBezTo>
                  <a:cubicBezTo>
                    <a:pt x="-8774" y="49342"/>
                    <a:pt x="-3688" y="22692"/>
                    <a:pt x="15880" y="9339"/>
                  </a:cubicBezTo>
                  <a:cubicBezTo>
                    <a:pt x="28952" y="-735"/>
                    <a:pt x="46641" y="-2637"/>
                    <a:pt x="61590" y="4408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101" name="Google Shape;2101;p10"/>
          <p:cNvGrpSpPr/>
          <p:nvPr/>
        </p:nvGrpSpPr>
        <p:grpSpPr>
          <a:xfrm rot="-1230192">
            <a:off x="8903876" y="2459745"/>
            <a:ext cx="2083294" cy="4052429"/>
            <a:chOff x="5722672" y="1921496"/>
            <a:chExt cx="1886977" cy="3670552"/>
          </a:xfrm>
        </p:grpSpPr>
        <p:sp>
          <p:nvSpPr>
            <p:cNvPr id="2102" name="Google Shape;2102;p10"/>
            <p:cNvSpPr/>
            <p:nvPr/>
          </p:nvSpPr>
          <p:spPr>
            <a:xfrm rot="880411">
              <a:off x="6543535" y="2053105"/>
              <a:ext cx="239690" cy="285314"/>
            </a:xfrm>
            <a:custGeom>
              <a:avLst/>
              <a:gdLst/>
              <a:ahLst/>
              <a:cxnLst/>
              <a:rect l="l" t="t" r="r" b="b"/>
              <a:pathLst>
                <a:path w="209366" h="249218" extrusionOk="0">
                  <a:moveTo>
                    <a:pt x="205495" y="191178"/>
                  </a:moveTo>
                  <a:lnTo>
                    <a:pt x="-3871" y="249834"/>
                  </a:lnTo>
                  <a:lnTo>
                    <a:pt x="-860" y="151618"/>
                  </a:lnTo>
                  <a:lnTo>
                    <a:pt x="2699" y="37249"/>
                  </a:lnTo>
                  <a:lnTo>
                    <a:pt x="3040" y="26161"/>
                  </a:lnTo>
                  <a:cubicBezTo>
                    <a:pt x="4340" y="21049"/>
                    <a:pt x="8240" y="17004"/>
                    <a:pt x="13306" y="15553"/>
                  </a:cubicBezTo>
                  <a:cubicBezTo>
                    <a:pt x="22477" y="14184"/>
                    <a:pt x="31239" y="20159"/>
                    <a:pt x="33224" y="29241"/>
                  </a:cubicBezTo>
                  <a:cubicBezTo>
                    <a:pt x="30484" y="21637"/>
                    <a:pt x="32950" y="13144"/>
                    <a:pt x="39313" y="8161"/>
                  </a:cubicBezTo>
                  <a:cubicBezTo>
                    <a:pt x="46158" y="4260"/>
                    <a:pt x="57931" y="9667"/>
                    <a:pt x="61902" y="21850"/>
                  </a:cubicBezTo>
                  <a:cubicBezTo>
                    <a:pt x="59642" y="15026"/>
                    <a:pt x="61420" y="7511"/>
                    <a:pt x="66487" y="2412"/>
                  </a:cubicBezTo>
                  <a:cubicBezTo>
                    <a:pt x="73127" y="-1182"/>
                    <a:pt x="81409" y="762"/>
                    <a:pt x="85720" y="6929"/>
                  </a:cubicBezTo>
                  <a:lnTo>
                    <a:pt x="91949" y="16442"/>
                  </a:lnTo>
                  <a:cubicBezTo>
                    <a:pt x="92427" y="17127"/>
                    <a:pt x="92975" y="18085"/>
                    <a:pt x="93590" y="19043"/>
                  </a:cubicBezTo>
                  <a:lnTo>
                    <a:pt x="123293" y="64626"/>
                  </a:lnTo>
                  <a:lnTo>
                    <a:pt x="128015" y="71950"/>
                  </a:lnTo>
                  <a:lnTo>
                    <a:pt x="142870" y="94673"/>
                  </a:lnTo>
                  <a:lnTo>
                    <a:pt x="147933" y="102407"/>
                  </a:lnTo>
                  <a:cubicBezTo>
                    <a:pt x="148822" y="103707"/>
                    <a:pt x="149645" y="104939"/>
                    <a:pt x="150467" y="106308"/>
                  </a:cubicBezTo>
                  <a:lnTo>
                    <a:pt x="204606" y="189467"/>
                  </a:lnTo>
                  <a:cubicBezTo>
                    <a:pt x="204947" y="190151"/>
                    <a:pt x="204947" y="190699"/>
                    <a:pt x="205495" y="191178"/>
                  </a:cubicBez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3" name="Google Shape;2103;p10"/>
            <p:cNvSpPr/>
            <p:nvPr/>
          </p:nvSpPr>
          <p:spPr>
            <a:xfrm rot="880411">
              <a:off x="6546009" y="2038148"/>
              <a:ext cx="85800" cy="284511"/>
            </a:xfrm>
            <a:custGeom>
              <a:avLst/>
              <a:gdLst/>
              <a:ahLst/>
              <a:cxnLst/>
              <a:rect l="l" t="t" r="r" b="b"/>
              <a:pathLst>
                <a:path w="74945" h="248516" extrusionOk="0">
                  <a:moveTo>
                    <a:pt x="7802" y="1848"/>
                  </a:moveTo>
                  <a:lnTo>
                    <a:pt x="29910" y="0"/>
                  </a:lnTo>
                  <a:lnTo>
                    <a:pt x="74945" y="241673"/>
                  </a:lnTo>
                  <a:lnTo>
                    <a:pt x="0" y="248517"/>
                  </a:lnTo>
                  <a:lnTo>
                    <a:pt x="7802" y="1848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4" name="Google Shape;2104;p10"/>
            <p:cNvSpPr/>
            <p:nvPr/>
          </p:nvSpPr>
          <p:spPr>
            <a:xfrm rot="880411">
              <a:off x="6616186" y="2051143"/>
              <a:ext cx="172854" cy="274560"/>
            </a:xfrm>
            <a:custGeom>
              <a:avLst/>
              <a:gdLst/>
              <a:ahLst/>
              <a:cxnLst/>
              <a:rect l="l" t="t" r="r" b="b"/>
              <a:pathLst>
                <a:path w="150985" h="239824" extrusionOk="0">
                  <a:moveTo>
                    <a:pt x="18959" y="0"/>
                  </a:moveTo>
                  <a:lnTo>
                    <a:pt x="0" y="9650"/>
                  </a:lnTo>
                  <a:lnTo>
                    <a:pt x="86170" y="239825"/>
                  </a:lnTo>
                  <a:lnTo>
                    <a:pt x="150985" y="207451"/>
                  </a:lnTo>
                  <a:lnTo>
                    <a:pt x="18959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5" name="Google Shape;2105;p10"/>
            <p:cNvSpPr/>
            <p:nvPr/>
          </p:nvSpPr>
          <p:spPr>
            <a:xfrm rot="880411">
              <a:off x="6607730" y="1930823"/>
              <a:ext cx="94654" cy="163216"/>
            </a:xfrm>
            <a:custGeom>
              <a:avLst/>
              <a:gdLst/>
              <a:ahLst/>
              <a:cxnLst/>
              <a:rect l="l" t="t" r="r" b="b"/>
              <a:pathLst>
                <a:path w="82679" h="142567" extrusionOk="0">
                  <a:moveTo>
                    <a:pt x="78809" y="120801"/>
                  </a:moveTo>
                  <a:cubicBezTo>
                    <a:pt x="74497" y="114635"/>
                    <a:pt x="66216" y="112670"/>
                    <a:pt x="59576" y="116215"/>
                  </a:cubicBezTo>
                  <a:cubicBezTo>
                    <a:pt x="54513" y="121342"/>
                    <a:pt x="52731" y="128871"/>
                    <a:pt x="54991" y="135722"/>
                  </a:cubicBezTo>
                  <a:cubicBezTo>
                    <a:pt x="51020" y="123402"/>
                    <a:pt x="39524" y="117927"/>
                    <a:pt x="32406" y="122033"/>
                  </a:cubicBezTo>
                  <a:cubicBezTo>
                    <a:pt x="26039" y="127050"/>
                    <a:pt x="23576" y="135557"/>
                    <a:pt x="26313" y="143182"/>
                  </a:cubicBezTo>
                  <a:cubicBezTo>
                    <a:pt x="24328" y="134100"/>
                    <a:pt x="15569" y="128125"/>
                    <a:pt x="6395" y="129493"/>
                  </a:cubicBezTo>
                  <a:cubicBezTo>
                    <a:pt x="1332" y="130945"/>
                    <a:pt x="-2571" y="134990"/>
                    <a:pt x="-3871" y="140102"/>
                  </a:cubicBezTo>
                  <a:lnTo>
                    <a:pt x="440" y="615"/>
                  </a:ln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6" name="Google Shape;2106;p10"/>
            <p:cNvSpPr/>
            <p:nvPr/>
          </p:nvSpPr>
          <p:spPr>
            <a:xfrm rot="880411">
              <a:off x="6110019" y="2302022"/>
              <a:ext cx="1111778" cy="3201421"/>
            </a:xfrm>
            <a:custGeom>
              <a:avLst/>
              <a:gdLst/>
              <a:ahLst/>
              <a:cxnLst/>
              <a:rect l="l" t="t" r="r" b="b"/>
              <a:pathLst>
                <a:path w="971122" h="2796394" extrusionOk="0">
                  <a:moveTo>
                    <a:pt x="208696" y="31703"/>
                  </a:moveTo>
                  <a:lnTo>
                    <a:pt x="209244" y="31703"/>
                  </a:lnTo>
                  <a:lnTo>
                    <a:pt x="967251" y="2738149"/>
                  </a:lnTo>
                  <a:lnTo>
                    <a:pt x="757063" y="2797010"/>
                  </a:lnTo>
                  <a:lnTo>
                    <a:pt x="-945" y="90427"/>
                  </a:lnTo>
                  <a:lnTo>
                    <a:pt x="-397" y="90427"/>
                  </a:lnTo>
                  <a:cubicBezTo>
                    <a:pt x="-1286" y="88682"/>
                    <a:pt x="-2041" y="86847"/>
                    <a:pt x="-2519" y="84952"/>
                  </a:cubicBezTo>
                  <a:cubicBezTo>
                    <a:pt x="-7926" y="65623"/>
                    <a:pt x="3366" y="45569"/>
                    <a:pt x="22670" y="40121"/>
                  </a:cubicBezTo>
                  <a:cubicBezTo>
                    <a:pt x="40121" y="35248"/>
                    <a:pt x="58465" y="44022"/>
                    <a:pt x="65650" y="60654"/>
                  </a:cubicBezTo>
                  <a:lnTo>
                    <a:pt x="66610" y="60654"/>
                  </a:lnTo>
                  <a:cubicBezTo>
                    <a:pt x="64213" y="42777"/>
                    <a:pt x="75369" y="25878"/>
                    <a:pt x="92754" y="21026"/>
                  </a:cubicBezTo>
                  <a:cubicBezTo>
                    <a:pt x="110205" y="16153"/>
                    <a:pt x="128549" y="24927"/>
                    <a:pt x="135734" y="41559"/>
                  </a:cubicBezTo>
                  <a:lnTo>
                    <a:pt x="136627" y="41559"/>
                  </a:lnTo>
                  <a:cubicBezTo>
                    <a:pt x="134297" y="23709"/>
                    <a:pt x="145456" y="6851"/>
                    <a:pt x="162771" y="1999"/>
                  </a:cubicBezTo>
                  <a:cubicBezTo>
                    <a:pt x="182071" y="-3470"/>
                    <a:pt x="202196" y="7762"/>
                    <a:pt x="207670" y="27069"/>
                  </a:cubicBezTo>
                  <a:cubicBezTo>
                    <a:pt x="207670" y="27110"/>
                    <a:pt x="207670" y="27145"/>
                    <a:pt x="207670" y="27186"/>
                  </a:cubicBezTo>
                  <a:cubicBezTo>
                    <a:pt x="208148" y="28657"/>
                    <a:pt x="208492" y="30170"/>
                    <a:pt x="208696" y="31703"/>
                  </a:cubicBezTo>
                  <a:close/>
                </a:path>
              </a:pathLst>
            </a:custGeom>
            <a:solidFill>
              <a:srgbClr val="00A8C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7" name="Google Shape;2107;p10"/>
            <p:cNvSpPr/>
            <p:nvPr/>
          </p:nvSpPr>
          <p:spPr>
            <a:xfrm rot="880411">
              <a:off x="6107628" y="2324047"/>
              <a:ext cx="947074" cy="3157781"/>
            </a:xfrm>
            <a:custGeom>
              <a:avLst/>
              <a:gdLst/>
              <a:ahLst/>
              <a:cxnLst/>
              <a:rect l="l" t="t" r="r" b="b"/>
              <a:pathLst>
                <a:path w="827255" h="2758275" extrusionOk="0">
                  <a:moveTo>
                    <a:pt x="59491" y="12336"/>
                  </a:moveTo>
                  <a:lnTo>
                    <a:pt x="823384" y="2740342"/>
                  </a:lnTo>
                  <a:lnTo>
                    <a:pt x="756993" y="2758890"/>
                  </a:lnTo>
                  <a:lnTo>
                    <a:pt x="-945" y="52376"/>
                  </a:lnTo>
                  <a:lnTo>
                    <a:pt x="-397" y="52376"/>
                  </a:lnTo>
                  <a:cubicBezTo>
                    <a:pt x="-1289" y="50658"/>
                    <a:pt x="-2041" y="48844"/>
                    <a:pt x="-2519" y="46969"/>
                  </a:cubicBezTo>
                  <a:cubicBezTo>
                    <a:pt x="-7926" y="27620"/>
                    <a:pt x="3367" y="7552"/>
                    <a:pt x="22666" y="2070"/>
                  </a:cubicBezTo>
                  <a:cubicBezTo>
                    <a:pt x="35877" y="-1797"/>
                    <a:pt x="50181" y="2186"/>
                    <a:pt x="59491" y="12336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8" name="Google Shape;2108;p10"/>
            <p:cNvSpPr/>
            <p:nvPr/>
          </p:nvSpPr>
          <p:spPr>
            <a:xfrm rot="880411">
              <a:off x="6273374" y="2321073"/>
              <a:ext cx="951713" cy="3158831"/>
            </a:xfrm>
            <a:custGeom>
              <a:avLst/>
              <a:gdLst/>
              <a:ahLst/>
              <a:cxnLst/>
              <a:rect l="l" t="t" r="r" b="b"/>
              <a:pathLst>
                <a:path w="831307" h="2759192" extrusionOk="0">
                  <a:moveTo>
                    <a:pt x="63474" y="12296"/>
                  </a:moveTo>
                  <a:lnTo>
                    <a:pt x="827437" y="2740028"/>
                  </a:lnTo>
                  <a:lnTo>
                    <a:pt x="756734" y="2759808"/>
                  </a:lnTo>
                  <a:lnTo>
                    <a:pt x="-1203" y="53225"/>
                  </a:lnTo>
                  <a:lnTo>
                    <a:pt x="-658" y="53225"/>
                  </a:lnTo>
                  <a:cubicBezTo>
                    <a:pt x="-1547" y="51479"/>
                    <a:pt x="-2299" y="49645"/>
                    <a:pt x="-2777" y="47749"/>
                  </a:cubicBezTo>
                  <a:cubicBezTo>
                    <a:pt x="-7706" y="27648"/>
                    <a:pt x="4475" y="7320"/>
                    <a:pt x="24600" y="2303"/>
                  </a:cubicBezTo>
                  <a:cubicBezTo>
                    <a:pt x="38426" y="-1927"/>
                    <a:pt x="53414" y="1934"/>
                    <a:pt x="63474" y="12296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09" name="Google Shape;2109;p10"/>
            <p:cNvSpPr/>
            <p:nvPr/>
          </p:nvSpPr>
          <p:spPr>
            <a:xfrm rot="880411">
              <a:off x="6945973" y="2081733"/>
              <a:ext cx="223394" cy="109933"/>
            </a:xfrm>
            <a:custGeom>
              <a:avLst/>
              <a:gdLst/>
              <a:ahLst/>
              <a:cxnLst/>
              <a:rect l="l" t="t" r="r" b="b"/>
              <a:pathLst>
                <a:path w="195131" h="96025" extrusionOk="0">
                  <a:moveTo>
                    <a:pt x="0" y="0"/>
                  </a:moveTo>
                  <a:lnTo>
                    <a:pt x="195131" y="96026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110" name="Google Shape;2110;p10"/>
          <p:cNvGrpSpPr/>
          <p:nvPr/>
        </p:nvGrpSpPr>
        <p:grpSpPr>
          <a:xfrm rot="-1808370">
            <a:off x="8107746" y="1760059"/>
            <a:ext cx="2276687" cy="4063940"/>
            <a:chOff x="7978162" y="1971727"/>
            <a:chExt cx="2062314" cy="3681280"/>
          </a:xfrm>
        </p:grpSpPr>
        <p:sp>
          <p:nvSpPr>
            <p:cNvPr id="2111" name="Google Shape;2111;p10"/>
            <p:cNvSpPr/>
            <p:nvPr/>
          </p:nvSpPr>
          <p:spPr>
            <a:xfrm rot="994539">
              <a:off x="8892209" y="2116453"/>
              <a:ext cx="236921" cy="287072"/>
            </a:xfrm>
            <a:custGeom>
              <a:avLst/>
              <a:gdLst/>
              <a:ahLst/>
              <a:cxnLst/>
              <a:rect l="l" t="t" r="r" b="b"/>
              <a:pathLst>
                <a:path w="237155" h="287355" extrusionOk="0">
                  <a:moveTo>
                    <a:pt x="234252" y="212807"/>
                  </a:moveTo>
                  <a:lnTo>
                    <a:pt x="-2904" y="287555"/>
                  </a:lnTo>
                  <a:lnTo>
                    <a:pt x="-2904" y="175238"/>
                  </a:lnTo>
                  <a:lnTo>
                    <a:pt x="-2904" y="44371"/>
                  </a:lnTo>
                  <a:lnTo>
                    <a:pt x="-2904" y="31691"/>
                  </a:lnTo>
                  <a:cubicBezTo>
                    <a:pt x="-1574" y="25806"/>
                    <a:pt x="2731" y="21047"/>
                    <a:pt x="8445" y="19168"/>
                  </a:cubicBezTo>
                  <a:cubicBezTo>
                    <a:pt x="19010" y="17196"/>
                    <a:pt x="29342" y="23818"/>
                    <a:pt x="31926" y="34274"/>
                  </a:cubicBezTo>
                  <a:cubicBezTo>
                    <a:pt x="28481" y="25657"/>
                    <a:pt x="30986" y="15795"/>
                    <a:pt x="38109" y="9854"/>
                  </a:cubicBezTo>
                  <a:cubicBezTo>
                    <a:pt x="45936" y="5158"/>
                    <a:pt x="59477" y="10950"/>
                    <a:pt x="64407" y="24882"/>
                  </a:cubicBezTo>
                  <a:cubicBezTo>
                    <a:pt x="61590" y="17165"/>
                    <a:pt x="63312" y="8500"/>
                    <a:pt x="68947" y="2497"/>
                  </a:cubicBezTo>
                  <a:cubicBezTo>
                    <a:pt x="76383" y="-1816"/>
                    <a:pt x="85931" y="94"/>
                    <a:pt x="91096" y="6958"/>
                  </a:cubicBezTo>
                  <a:lnTo>
                    <a:pt x="98533" y="17603"/>
                  </a:lnTo>
                  <a:cubicBezTo>
                    <a:pt x="99158" y="18386"/>
                    <a:pt x="99785" y="19403"/>
                    <a:pt x="100490" y="20499"/>
                  </a:cubicBezTo>
                  <a:lnTo>
                    <a:pt x="136101" y="71531"/>
                  </a:lnTo>
                  <a:lnTo>
                    <a:pt x="141817" y="79358"/>
                  </a:lnTo>
                  <a:lnTo>
                    <a:pt x="159582" y="104795"/>
                  </a:lnTo>
                  <a:lnTo>
                    <a:pt x="165688" y="113483"/>
                  </a:lnTo>
                  <a:lnTo>
                    <a:pt x="168741" y="117866"/>
                  </a:lnTo>
                  <a:lnTo>
                    <a:pt x="233627" y="210929"/>
                  </a:lnTo>
                  <a:close/>
                </a:path>
              </a:pathLst>
            </a:custGeom>
            <a:solidFill>
              <a:srgbClr val="C6905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2" name="Google Shape;2112;p10"/>
            <p:cNvSpPr/>
            <p:nvPr/>
          </p:nvSpPr>
          <p:spPr>
            <a:xfrm rot="994539">
              <a:off x="8894934" y="2101001"/>
              <a:ext cx="85543" cy="284777"/>
            </a:xfrm>
            <a:custGeom>
              <a:avLst/>
              <a:gdLst/>
              <a:ahLst/>
              <a:cxnLst/>
              <a:rect l="l" t="t" r="r" b="b"/>
              <a:pathLst>
                <a:path w="85627" h="285058" extrusionOk="0">
                  <a:moveTo>
                    <a:pt x="0" y="2818"/>
                  </a:moveTo>
                  <a:lnTo>
                    <a:pt x="25203" y="0"/>
                  </a:lnTo>
                  <a:lnTo>
                    <a:pt x="85627" y="274492"/>
                  </a:lnTo>
                  <a:lnTo>
                    <a:pt x="157" y="285058"/>
                  </a:lnTo>
                  <a:lnTo>
                    <a:pt x="0" y="2818"/>
                  </a:lnTo>
                  <a:close/>
                </a:path>
              </a:pathLst>
            </a:custGeom>
            <a:solidFill>
              <a:srgbClr val="D9BB8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3" name="Google Shape;2113;p10"/>
            <p:cNvSpPr/>
            <p:nvPr/>
          </p:nvSpPr>
          <p:spPr>
            <a:xfrm rot="994539">
              <a:off x="8956810" y="2114284"/>
              <a:ext cx="179608" cy="271406"/>
            </a:xfrm>
            <a:custGeom>
              <a:avLst/>
              <a:gdLst/>
              <a:ahLst/>
              <a:cxnLst/>
              <a:rect l="l" t="t" r="r" b="b"/>
              <a:pathLst>
                <a:path w="179785" h="271674" extrusionOk="0">
                  <a:moveTo>
                    <a:pt x="21368" y="0"/>
                  </a:moveTo>
                  <a:lnTo>
                    <a:pt x="0" y="11819"/>
                  </a:lnTo>
                  <a:lnTo>
                    <a:pt x="106916" y="271674"/>
                  </a:lnTo>
                  <a:lnTo>
                    <a:pt x="179785" y="232304"/>
                  </a:lnTo>
                  <a:lnTo>
                    <a:pt x="21368" y="0"/>
                  </a:lnTo>
                  <a:close/>
                </a:path>
              </a:pathLst>
            </a:custGeom>
            <a:solidFill>
              <a:srgbClr val="B5751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4" name="Google Shape;2114;p10"/>
            <p:cNvSpPr/>
            <p:nvPr/>
          </p:nvSpPr>
          <p:spPr>
            <a:xfrm rot="994539">
              <a:off x="8948757" y="1981746"/>
              <a:ext cx="93830" cy="161936"/>
            </a:xfrm>
            <a:custGeom>
              <a:avLst/>
              <a:gdLst/>
              <a:ahLst/>
              <a:cxnLst/>
              <a:rect l="l" t="t" r="r" b="b"/>
              <a:pathLst>
                <a:path w="93923" h="162096" extrusionOk="0">
                  <a:moveTo>
                    <a:pt x="91020" y="135058"/>
                  </a:moveTo>
                  <a:cubicBezTo>
                    <a:pt x="85855" y="128139"/>
                    <a:pt x="76306" y="126182"/>
                    <a:pt x="68869" y="130518"/>
                  </a:cubicBezTo>
                  <a:cubicBezTo>
                    <a:pt x="63312" y="136592"/>
                    <a:pt x="61590" y="145233"/>
                    <a:pt x="64331" y="152982"/>
                  </a:cubicBezTo>
                  <a:cubicBezTo>
                    <a:pt x="59399" y="138971"/>
                    <a:pt x="46015" y="133179"/>
                    <a:pt x="38031" y="137954"/>
                  </a:cubicBezTo>
                  <a:cubicBezTo>
                    <a:pt x="30909" y="143871"/>
                    <a:pt x="28404" y="153702"/>
                    <a:pt x="31848" y="162296"/>
                  </a:cubicBezTo>
                  <a:cubicBezTo>
                    <a:pt x="29266" y="151839"/>
                    <a:pt x="18934" y="145217"/>
                    <a:pt x="8367" y="147190"/>
                  </a:cubicBezTo>
                  <a:cubicBezTo>
                    <a:pt x="2653" y="149076"/>
                    <a:pt x="-1652" y="153835"/>
                    <a:pt x="-2904" y="159713"/>
                  </a:cubicBezTo>
                  <a:lnTo>
                    <a:pt x="-2904" y="199"/>
                  </a:ln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5" name="Google Shape;2115;p10"/>
            <p:cNvSpPr/>
            <p:nvPr/>
          </p:nvSpPr>
          <p:spPr>
            <a:xfrm rot="994539">
              <a:off x="8405571" y="2374594"/>
              <a:ext cx="1206755" cy="3172192"/>
            </a:xfrm>
            <a:custGeom>
              <a:avLst/>
              <a:gdLst/>
              <a:ahLst/>
              <a:cxnLst/>
              <a:rect l="l" t="t" r="r" b="b"/>
              <a:pathLst>
                <a:path w="1207945" h="3175319" extrusionOk="0">
                  <a:moveTo>
                    <a:pt x="238882" y="35026"/>
                  </a:moveTo>
                  <a:lnTo>
                    <a:pt x="239428" y="35026"/>
                  </a:lnTo>
                  <a:lnTo>
                    <a:pt x="1205042" y="3100458"/>
                  </a:lnTo>
                  <a:lnTo>
                    <a:pt x="966946" y="3175519"/>
                  </a:lnTo>
                  <a:lnTo>
                    <a:pt x="1097" y="109852"/>
                  </a:lnTo>
                  <a:lnTo>
                    <a:pt x="1646" y="109852"/>
                  </a:lnTo>
                  <a:cubicBezTo>
                    <a:pt x="629" y="107895"/>
                    <a:pt x="-233" y="105852"/>
                    <a:pt x="-938" y="103747"/>
                  </a:cubicBezTo>
                  <a:cubicBezTo>
                    <a:pt x="-7903" y="81862"/>
                    <a:pt x="4229" y="58507"/>
                    <a:pt x="26143" y="51572"/>
                  </a:cubicBezTo>
                  <a:cubicBezTo>
                    <a:pt x="26143" y="51564"/>
                    <a:pt x="26221" y="51548"/>
                    <a:pt x="26221" y="51541"/>
                  </a:cubicBezTo>
                  <a:cubicBezTo>
                    <a:pt x="45867" y="45295"/>
                    <a:pt x="67158" y="54468"/>
                    <a:pt x="76080" y="73065"/>
                  </a:cubicBezTo>
                  <a:lnTo>
                    <a:pt x="77097" y="73065"/>
                  </a:lnTo>
                  <a:cubicBezTo>
                    <a:pt x="73732" y="52699"/>
                    <a:pt x="85864" y="32967"/>
                    <a:pt x="105588" y="26807"/>
                  </a:cubicBezTo>
                  <a:cubicBezTo>
                    <a:pt x="125234" y="20593"/>
                    <a:pt x="146445" y="29766"/>
                    <a:pt x="155445" y="48332"/>
                  </a:cubicBezTo>
                  <a:lnTo>
                    <a:pt x="156463" y="48332"/>
                  </a:lnTo>
                  <a:cubicBezTo>
                    <a:pt x="153098" y="27989"/>
                    <a:pt x="165229" y="8281"/>
                    <a:pt x="184953" y="2152"/>
                  </a:cubicBezTo>
                  <a:cubicBezTo>
                    <a:pt x="206869" y="-4782"/>
                    <a:pt x="230193" y="7334"/>
                    <a:pt x="237160" y="29218"/>
                  </a:cubicBezTo>
                  <a:cubicBezTo>
                    <a:pt x="237160" y="29249"/>
                    <a:pt x="237160" y="29281"/>
                    <a:pt x="237160" y="29312"/>
                  </a:cubicBezTo>
                  <a:cubicBezTo>
                    <a:pt x="237941" y="31159"/>
                    <a:pt x="238490" y="33077"/>
                    <a:pt x="238882" y="35026"/>
                  </a:cubicBezTo>
                  <a:close/>
                </a:path>
              </a:pathLst>
            </a:custGeom>
            <a:solidFill>
              <a:srgbClr val="FFC2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6" name="Google Shape;2116;p10"/>
            <p:cNvSpPr/>
            <p:nvPr/>
          </p:nvSpPr>
          <p:spPr>
            <a:xfrm rot="994539">
              <a:off x="8402888" y="2399373"/>
              <a:ext cx="1044038" cy="3122784"/>
            </a:xfrm>
            <a:custGeom>
              <a:avLst/>
              <a:gdLst/>
              <a:ahLst/>
              <a:cxnLst/>
              <a:rect l="l" t="t" r="r" b="b"/>
              <a:pathLst>
                <a:path w="1045067" h="3125863" extrusionOk="0">
                  <a:moveTo>
                    <a:pt x="68722" y="13277"/>
                  </a:moveTo>
                  <a:lnTo>
                    <a:pt x="1042163" y="3102582"/>
                  </a:lnTo>
                  <a:lnTo>
                    <a:pt x="966945" y="3126063"/>
                  </a:lnTo>
                  <a:lnTo>
                    <a:pt x="1098" y="60395"/>
                  </a:lnTo>
                  <a:lnTo>
                    <a:pt x="1647" y="60395"/>
                  </a:lnTo>
                  <a:cubicBezTo>
                    <a:pt x="550" y="58454"/>
                    <a:pt x="-310" y="56411"/>
                    <a:pt x="-937" y="54290"/>
                  </a:cubicBezTo>
                  <a:cubicBezTo>
                    <a:pt x="-7904" y="32406"/>
                    <a:pt x="4228" y="9050"/>
                    <a:pt x="26144" y="2116"/>
                  </a:cubicBezTo>
                  <a:cubicBezTo>
                    <a:pt x="26144" y="2108"/>
                    <a:pt x="26222" y="2092"/>
                    <a:pt x="26222" y="2084"/>
                  </a:cubicBezTo>
                  <a:cubicBezTo>
                    <a:pt x="41328" y="-2651"/>
                    <a:pt x="57844" y="1701"/>
                    <a:pt x="68722" y="13277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17" name="Google Shape;2117;p10"/>
            <p:cNvSpPr/>
            <p:nvPr/>
          </p:nvSpPr>
          <p:spPr>
            <a:xfrm rot="994539">
              <a:off x="8568412" y="2396261"/>
              <a:ext cx="1048192" cy="3124298"/>
            </a:xfrm>
            <a:custGeom>
              <a:avLst/>
              <a:gdLst/>
              <a:ahLst/>
              <a:cxnLst/>
              <a:rect l="l" t="t" r="r" b="b"/>
              <a:pathLst>
                <a:path w="1049225" h="3127378" extrusionOk="0">
                  <a:moveTo>
                    <a:pt x="73194" y="12757"/>
                  </a:moveTo>
                  <a:lnTo>
                    <a:pt x="1046322" y="3102375"/>
                  </a:lnTo>
                  <a:lnTo>
                    <a:pt x="966331" y="3127578"/>
                  </a:lnTo>
                  <a:lnTo>
                    <a:pt x="716" y="61598"/>
                  </a:lnTo>
                  <a:lnTo>
                    <a:pt x="1343" y="61598"/>
                  </a:lnTo>
                  <a:cubicBezTo>
                    <a:pt x="248" y="59641"/>
                    <a:pt x="-692" y="57567"/>
                    <a:pt x="-1319" y="55415"/>
                  </a:cubicBezTo>
                  <a:cubicBezTo>
                    <a:pt x="-7657" y="32575"/>
                    <a:pt x="5570" y="8883"/>
                    <a:pt x="28424" y="2426"/>
                  </a:cubicBezTo>
                  <a:cubicBezTo>
                    <a:pt x="44078" y="-2740"/>
                    <a:pt x="61375" y="1236"/>
                    <a:pt x="73194" y="12757"/>
                  </a:cubicBezTo>
                  <a:close/>
                </a:path>
              </a:pathLst>
            </a:custGeom>
            <a:solidFill>
              <a:srgbClr val="000000">
                <a:alpha val="2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118" name="Google Shape;2118;p10"/>
          <p:cNvSpPr txBox="1">
            <a:spLocks noGrp="1"/>
          </p:cNvSpPr>
          <p:nvPr>
            <p:ph type="subTitle" idx="1"/>
          </p:nvPr>
        </p:nvSpPr>
        <p:spPr>
          <a:xfrm>
            <a:off x="753675" y="2024175"/>
            <a:ext cx="4907400" cy="717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100"/>
              <a:buNone/>
              <a:defRPr sz="2100" b="1"/>
            </a:lvl9pPr>
          </a:lstStyle>
          <a:p>
            <a:endParaRPr/>
          </a:p>
        </p:txBody>
      </p:sp>
      <p:sp>
        <p:nvSpPr>
          <p:cNvPr id="2119" name="Google Shape;2119;p10"/>
          <p:cNvSpPr txBox="1">
            <a:spLocks noGrp="1"/>
          </p:cNvSpPr>
          <p:nvPr>
            <p:ph type="title"/>
          </p:nvPr>
        </p:nvSpPr>
        <p:spPr>
          <a:xfrm>
            <a:off x="720400" y="593375"/>
            <a:ext cx="49074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120" name="Google Shape;2120;p10"/>
          <p:cNvSpPr txBox="1">
            <a:spLocks noGrp="1"/>
          </p:cNvSpPr>
          <p:nvPr>
            <p:ph type="body" idx="2"/>
          </p:nvPr>
        </p:nvSpPr>
        <p:spPr>
          <a:xfrm>
            <a:off x="753677" y="2684350"/>
            <a:ext cx="4907400" cy="3436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121" name="Google Shape;2121;p10"/>
          <p:cNvSpPr/>
          <p:nvPr/>
        </p:nvSpPr>
        <p:spPr>
          <a:xfrm>
            <a:off x="2950925" y="-3800"/>
            <a:ext cx="9241083" cy="6865609"/>
          </a:xfrm>
          <a:custGeom>
            <a:avLst/>
            <a:gdLst/>
            <a:ahLst/>
            <a:cxnLst/>
            <a:rect l="l" t="t" r="r" b="b"/>
            <a:pathLst>
              <a:path w="9241083" h="6848488" extrusionOk="0">
                <a:moveTo>
                  <a:pt x="9241083" y="0"/>
                </a:moveTo>
                <a:cubicBezTo>
                  <a:pt x="7435747" y="0"/>
                  <a:pt x="5630504" y="0"/>
                  <a:pt x="3825166" y="0"/>
                </a:cubicBezTo>
                <a:cubicBezTo>
                  <a:pt x="4255384" y="1079778"/>
                  <a:pt x="4815153" y="1565355"/>
                  <a:pt x="5277522" y="1790119"/>
                </a:cubicBezTo>
                <a:cubicBezTo>
                  <a:pt x="5878001" y="2082131"/>
                  <a:pt x="7007621" y="2316121"/>
                  <a:pt x="7118528" y="3170850"/>
                </a:cubicBezTo>
                <a:cubicBezTo>
                  <a:pt x="7195193" y="3761818"/>
                  <a:pt x="7077628" y="5180596"/>
                  <a:pt x="5338872" y="5108972"/>
                </a:cubicBezTo>
                <a:cubicBezTo>
                  <a:pt x="4205163" y="5062270"/>
                  <a:pt x="3969840" y="6341320"/>
                  <a:pt x="3416064" y="6392588"/>
                </a:cubicBezTo>
                <a:cubicBezTo>
                  <a:pt x="2673003" y="6461359"/>
                  <a:pt x="2367865" y="5721912"/>
                  <a:pt x="1605780" y="5727809"/>
                </a:cubicBezTo>
                <a:cubicBezTo>
                  <a:pt x="1145695" y="5731329"/>
                  <a:pt x="604665" y="6005839"/>
                  <a:pt x="0" y="6848488"/>
                </a:cubicBezTo>
                <a:cubicBezTo>
                  <a:pt x="3080393" y="6848488"/>
                  <a:pt x="6160691" y="6848488"/>
                  <a:pt x="9241083" y="6848488"/>
                </a:cubicBezTo>
              </a:path>
            </a:pathLst>
          </a:custGeom>
          <a:solidFill>
            <a:schemeClr val="dk1"/>
          </a:solidFill>
          <a:ln>
            <a:noFill/>
          </a:ln>
          <a:effectLst>
            <a:outerShdw blurRad="127000" dist="127000" dir="1158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383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8368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4053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745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1614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9872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6846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547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6622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093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5565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5381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7728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46838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64581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48317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8481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27307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45878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3465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68196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84222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0197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6611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708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9551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6769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065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51312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306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10493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0555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3750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1975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6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69703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69703" y="181687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200467" y="2720344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3624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90065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853463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94756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59976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42178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01892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46850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90271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94799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76517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90935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7226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53833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6454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921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11461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92972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12429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20242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40925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09207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98124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68274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23405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258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02627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41694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8613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6386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16550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55971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57869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35302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08612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84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55192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52706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78067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32735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81357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97832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8495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91333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10025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101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69635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51707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19725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0887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32199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73763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9170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17534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93109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032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image" Target="../media/image1.jp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298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1D5470-CC01-4333-A533-33C5D3ED9CA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19BC51-08A7-4146-B350-5362D1A11E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1301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48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2139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943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20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907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929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svg"/><Relationship Id="rId5" Type="http://schemas.openxmlformats.org/officeDocument/2006/relationships/image" Target="../media/image7.png"/><Relationship Id="rId4" Type="http://schemas.openxmlformats.org/officeDocument/2006/relationships/image" Target="../media/image4.sv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5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6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7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8.xml"/><Relationship Id="rId3" Type="http://schemas.openxmlformats.org/officeDocument/2006/relationships/image" Target="../media/image3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svg"/><Relationship Id="rId5" Type="http://schemas.openxmlformats.org/officeDocument/2006/relationships/image" Target="../media/image7.png"/><Relationship Id="rId4" Type="http://schemas.openxmlformats.org/officeDocument/2006/relationships/image" Target="../media/image4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comments" Target="../comments/comment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svg"/><Relationship Id="rId5" Type="http://schemas.openxmlformats.org/officeDocument/2006/relationships/image" Target="../media/image7.png"/><Relationship Id="rId4" Type="http://schemas.openxmlformats.org/officeDocument/2006/relationships/image" Target="../media/image4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0.xml"/><Relationship Id="rId5" Type="http://schemas.openxmlformats.org/officeDocument/2006/relationships/chart" Target="../charts/chart4.xml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svg"/><Relationship Id="rId5" Type="http://schemas.openxmlformats.org/officeDocument/2006/relationships/image" Target="../media/image7.png"/><Relationship Id="rId4" Type="http://schemas.openxmlformats.org/officeDocument/2006/relationships/image" Target="../media/image4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svg"/><Relationship Id="rId5" Type="http://schemas.openxmlformats.org/officeDocument/2006/relationships/image" Target="../media/image7.png"/><Relationship Id="rId4" Type="http://schemas.openxmlformats.org/officeDocument/2006/relationships/image" Target="../media/image4.sv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1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svg"/><Relationship Id="rId5" Type="http://schemas.openxmlformats.org/officeDocument/2006/relationships/image" Target="../media/image7.png"/><Relationship Id="rId4" Type="http://schemas.openxmlformats.org/officeDocument/2006/relationships/image" Target="../media/image4.sv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12" Type="http://schemas.openxmlformats.org/officeDocument/2006/relationships/slide" Target="slide9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5.xml"/><Relationship Id="rId6" Type="http://schemas.openxmlformats.org/officeDocument/2006/relationships/slide" Target="slide6.xml"/><Relationship Id="rId11" Type="http://schemas.openxmlformats.org/officeDocument/2006/relationships/image" Target="../media/image14.png"/><Relationship Id="rId5" Type="http://schemas.openxmlformats.org/officeDocument/2006/relationships/image" Target="../media/image11.png"/><Relationship Id="rId10" Type="http://schemas.openxmlformats.org/officeDocument/2006/relationships/slide" Target="slide8.xml"/><Relationship Id="rId4" Type="http://schemas.openxmlformats.org/officeDocument/2006/relationships/slide" Target="slide5.xml"/><Relationship Id="rId9" Type="http://schemas.openxmlformats.org/officeDocument/2006/relationships/image" Target="../media/image13.png"/><Relationship Id="rId14" Type="http://schemas.openxmlformats.org/officeDocument/2006/relationships/slide" Target="slide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2.png"/><Relationship Id="rId3" Type="http://schemas.openxmlformats.org/officeDocument/2006/relationships/audio" Target="../media/audio1.wav"/><Relationship Id="rId7" Type="http://schemas.openxmlformats.org/officeDocument/2006/relationships/image" Target="../media/image17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slide" Target="slide4.xml"/><Relationship Id="rId5" Type="http://schemas.openxmlformats.org/officeDocument/2006/relationships/audio" Target="../media/audio3.wav"/><Relationship Id="rId15" Type="http://schemas.openxmlformats.org/officeDocument/2006/relationships/chart" Target="../charts/chart1.xml"/><Relationship Id="rId10" Type="http://schemas.openxmlformats.org/officeDocument/2006/relationships/image" Target="../media/image20.png"/><Relationship Id="rId4" Type="http://schemas.openxmlformats.org/officeDocument/2006/relationships/audio" Target="../media/audio2.wav"/><Relationship Id="rId9" Type="http://schemas.openxmlformats.org/officeDocument/2006/relationships/image" Target="../media/image19.png"/><Relationship Id="rId1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3.png"/><Relationship Id="rId3" Type="http://schemas.openxmlformats.org/officeDocument/2006/relationships/audio" Target="../media/audio4.wav"/><Relationship Id="rId7" Type="http://schemas.openxmlformats.org/officeDocument/2006/relationships/image" Target="../media/image18.png"/><Relationship Id="rId12" Type="http://schemas.openxmlformats.org/officeDocument/2006/relationships/image" Target="../media/image22.png"/><Relationship Id="rId17" Type="http://schemas.openxmlformats.org/officeDocument/2006/relationships/comments" Target="../comments/comment2.xml"/><Relationship Id="rId2" Type="http://schemas.openxmlformats.org/officeDocument/2006/relationships/audio" Target="../media/audio1.wav"/><Relationship Id="rId16" Type="http://schemas.openxmlformats.org/officeDocument/2006/relationships/chart" Target="../charts/chart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6.png"/><Relationship Id="rId5" Type="http://schemas.openxmlformats.org/officeDocument/2006/relationships/image" Target="../media/image17.png"/><Relationship Id="rId15" Type="http://schemas.openxmlformats.org/officeDocument/2006/relationships/image" Target="../media/image27.wmf"/><Relationship Id="rId10" Type="http://schemas.openxmlformats.org/officeDocument/2006/relationships/slide" Target="slide4.xml"/><Relationship Id="rId4" Type="http://schemas.openxmlformats.org/officeDocument/2006/relationships/audio" Target="../media/audio3.wav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0.png"/><Relationship Id="rId3" Type="http://schemas.openxmlformats.org/officeDocument/2006/relationships/audio" Target="../media/audio4.wav"/><Relationship Id="rId7" Type="http://schemas.openxmlformats.org/officeDocument/2006/relationships/image" Target="../media/image18.png"/><Relationship Id="rId12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audio" Target="../media/audio3.wav"/><Relationship Id="rId9" Type="http://schemas.openxmlformats.org/officeDocument/2006/relationships/image" Target="../media/image29.png"/><Relationship Id="rId14" Type="http://schemas.openxmlformats.org/officeDocument/2006/relationships/comments" Target="../comments/commen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comments" Target="../comments/comment4.xml"/><Relationship Id="rId3" Type="http://schemas.openxmlformats.org/officeDocument/2006/relationships/audio" Target="../media/audio4.wav"/><Relationship Id="rId7" Type="http://schemas.openxmlformats.org/officeDocument/2006/relationships/image" Target="../media/image18.png"/><Relationship Id="rId12" Type="http://schemas.openxmlformats.org/officeDocument/2006/relationships/chart" Target="../charts/chart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slide" Target="slide4.xml"/><Relationship Id="rId5" Type="http://schemas.openxmlformats.org/officeDocument/2006/relationships/image" Target="../media/image17.png"/><Relationship Id="rId10" Type="http://schemas.openxmlformats.org/officeDocument/2006/relationships/image" Target="../media/image23.png"/><Relationship Id="rId4" Type="http://schemas.openxmlformats.org/officeDocument/2006/relationships/audio" Target="../media/audio3.wav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4.wav"/><Relationship Id="rId7" Type="http://schemas.openxmlformats.org/officeDocument/2006/relationships/image" Target="../media/image31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2.png"/><Relationship Id="rId5" Type="http://schemas.openxmlformats.org/officeDocument/2006/relationships/image" Target="../media/image17.png"/><Relationship Id="rId10" Type="http://schemas.openxmlformats.org/officeDocument/2006/relationships/slide" Target="slide4.xml"/><Relationship Id="rId4" Type="http://schemas.openxmlformats.org/officeDocument/2006/relationships/audio" Target="../media/audio3.wav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9669643" cy="6857991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125019" y="0"/>
            <a:ext cx="7066979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956790"/>
            <a:ext cx="12185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403468" y="4057223"/>
            <a:ext cx="1164275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Phan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n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ỷ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3046" y="2616881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3047" y="297220"/>
            <a:ext cx="1218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</a:t>
            </a:r>
          </a:p>
        </p:txBody>
      </p:sp>
    </p:spTree>
    <p:extLst>
      <p:ext uri="{BB962C8B-B14F-4D97-AF65-F5344CB8AC3E}">
        <p14:creationId xmlns:p14="http://schemas.microsoft.com/office/powerpoint/2010/main" val="33986755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</p:spTree>
    <p:extLst>
      <p:ext uri="{BB962C8B-B14F-4D97-AF65-F5344CB8AC3E}">
        <p14:creationId xmlns:p14="http://schemas.microsoft.com/office/powerpoint/2010/main" val="277590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10716374" y="-136347"/>
            <a:ext cx="1543019" cy="1543019"/>
          </a:xfrm>
          <a:prstGeom prst="rect">
            <a:avLst/>
          </a:prstGeom>
        </p:spPr>
      </p:pic>
      <p:sp>
        <p:nvSpPr>
          <p:cNvPr id="2" name="!!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524753" y="278800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</a:t>
            </a:r>
          </a:p>
        </p:txBody>
      </p:sp>
      <p:pic>
        <p:nvPicPr>
          <p:cNvPr id="32" name="Graphic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331881" y="95601"/>
            <a:ext cx="860119" cy="860119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94468" y="1214551"/>
            <a:ext cx="11897532" cy="2024595"/>
          </a:xfrm>
          <a:prstGeom prst="roundRect">
            <a:avLst/>
          </a:prstGeom>
          <a:noFill/>
          <a:ln w="5715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50929" y="1534600"/>
            <a:ext cx="114067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óm làm một s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ồ tư duy khổ giấy A1, nội dung kiến thức chính trong bài bài phân tích và xử l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ữ liệu thu được ở dạng bảng, biểu đồ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831682" y="4231037"/>
            <a:ext cx="1003992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2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92731" y="2390501"/>
            <a:ext cx="3866606" cy="249500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ounded 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44583" y="2408117"/>
            <a:ext cx="2834639" cy="1262552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ounded 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242038" y="3211357"/>
            <a:ext cx="3229328" cy="1896215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Cloud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35132" y="4153989"/>
            <a:ext cx="4271554" cy="2495005"/>
          </a:xfrm>
          <a:prstGeom prst="cloud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Cloud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0437" y="2"/>
            <a:ext cx="4336868" cy="1515290"/>
          </a:xfrm>
          <a:prstGeom prst="cloud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222105" y="3045110"/>
            <a:ext cx="3491512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 tích và xử l</a:t>
            </a:r>
            <a:r>
              <a:rPr 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ữ liệ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 được ở dạng bảng, biểu đồ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flipH="1">
            <a:off x="91440" y="2769332"/>
            <a:ext cx="3673928" cy="456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ctr" defTabSz="914400" rtl="0" eaLnBrk="1" fontAlgn="auto" latinLnBrk="0" hangingPunct="1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át hiện vấn đề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5427" y="4415244"/>
            <a:ext cx="3341915" cy="1658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ctr" defTabSz="914400" rtl="0" eaLnBrk="1" fontAlgn="auto" latinLnBrk="0" hangingPunct="1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ận biết mối liên hệ toán học đơn giản giữa các số liệu được biểu diễ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7554" y="416927"/>
            <a:ext cx="4376059" cy="875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ctr" defTabSz="914400" rtl="0" eaLnBrk="1" fontAlgn="auto" latinLnBrk="0" hangingPunct="1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ực hiện tính toán và suy luận toán họ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242039" y="3367054"/>
            <a:ext cx="33447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ế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ấ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ử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ý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ữ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ệ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8088712" y="378826"/>
            <a:ext cx="4347128" cy="1933298"/>
          </a:xfrm>
          <a:prstGeom prst="cloud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226334" y="679998"/>
            <a:ext cx="3931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ố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ê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á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ệu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Right Arrow 21"/>
          <p:cNvSpPr/>
          <p:nvPr/>
        </p:nvSpPr>
        <p:spPr>
          <a:xfrm rot="10800000">
            <a:off x="3510983" y="2339069"/>
            <a:ext cx="978408" cy="48463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7327827" y="4270444"/>
            <a:ext cx="978408" cy="48463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ight Arrow 23"/>
          <p:cNvSpPr/>
          <p:nvPr/>
        </p:nvSpPr>
        <p:spPr>
          <a:xfrm rot="16200000">
            <a:off x="1439200" y="1654623"/>
            <a:ext cx="978408" cy="484632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ight Arrow 24"/>
          <p:cNvSpPr/>
          <p:nvPr/>
        </p:nvSpPr>
        <p:spPr>
          <a:xfrm rot="16200000">
            <a:off x="9530756" y="2465927"/>
            <a:ext cx="978408" cy="484632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ight Arrow 25"/>
          <p:cNvSpPr/>
          <p:nvPr/>
        </p:nvSpPr>
        <p:spPr>
          <a:xfrm rot="5400000">
            <a:off x="2050997" y="3812365"/>
            <a:ext cx="659741" cy="420296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27903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239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77872" y="388003"/>
            <a:ext cx="9965410" cy="1931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15 – 2016, 2016 – 2017, 2017 – 2018, 2018 – 2019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424AC0-E14B-D0CC-FA35-5778C19FD2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42" t="32248" r="32927" b="33177"/>
          <a:stretch/>
        </p:blipFill>
        <p:spPr>
          <a:xfrm>
            <a:off x="2402237" y="2086826"/>
            <a:ext cx="7825496" cy="4781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1708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71961" y="217522"/>
            <a:ext cx="5129937" cy="24270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ập bảng thống kê số lượng lớp học ở cấp THCS của Việt Nam trong các năm học đó theo mẫu sau:</a:t>
            </a:r>
            <a:endParaRPr lang="en-US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 descr="OPL20U25GSXzBJYl68kk8uQGfFKzs7yb1M4KJWUiLk6ZEvGF+qCIPSnY57AbBFCvTW2023.15.47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6393024"/>
              </p:ext>
            </p:extLst>
          </p:nvPr>
        </p:nvGraphicFramePr>
        <p:xfrm>
          <a:off x="371961" y="4902163"/>
          <a:ext cx="10771321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90441">
                  <a:extLst>
                    <a:ext uri="{9D8B030D-6E8A-4147-A177-3AD203B41FA5}">
                      <a16:colId xmlns:a16="http://schemas.microsoft.com/office/drawing/2014/main" val="3354255996"/>
                    </a:ext>
                  </a:extLst>
                </a:gridCol>
                <a:gridCol w="1795220">
                  <a:extLst>
                    <a:ext uri="{9D8B030D-6E8A-4147-A177-3AD203B41FA5}">
                      <a16:colId xmlns:a16="http://schemas.microsoft.com/office/drawing/2014/main" val="1906465861"/>
                    </a:ext>
                  </a:extLst>
                </a:gridCol>
                <a:gridCol w="1795220">
                  <a:extLst>
                    <a:ext uri="{9D8B030D-6E8A-4147-A177-3AD203B41FA5}">
                      <a16:colId xmlns:a16="http://schemas.microsoft.com/office/drawing/2014/main" val="1403131159"/>
                    </a:ext>
                  </a:extLst>
                </a:gridCol>
                <a:gridCol w="1795220">
                  <a:extLst>
                    <a:ext uri="{9D8B030D-6E8A-4147-A177-3AD203B41FA5}">
                      <a16:colId xmlns:a16="http://schemas.microsoft.com/office/drawing/2014/main" val="2584161986"/>
                    </a:ext>
                  </a:extLst>
                </a:gridCol>
                <a:gridCol w="1795220">
                  <a:extLst>
                    <a:ext uri="{9D8B030D-6E8A-4147-A177-3AD203B41FA5}">
                      <a16:colId xmlns:a16="http://schemas.microsoft.com/office/drawing/2014/main" val="346975515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2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5-201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-20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-201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-201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8853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ấp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CS</a:t>
                      </a:r>
                    </a:p>
                    <a:p>
                      <a:pPr algn="ctr"/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ì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?</a:t>
                      </a:r>
                      <a:endPara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3057138"/>
                  </a:ext>
                </a:extLst>
              </a:tr>
            </a:tbl>
          </a:graphicData>
        </a:graphic>
      </p:graphicFrame>
      <p:pic>
        <p:nvPicPr>
          <p:cNvPr id="4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424AC0-E14B-D0CC-FA35-5778C19FD2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42" t="32248" r="32927" b="33177"/>
          <a:stretch/>
        </p:blipFill>
        <p:spPr>
          <a:xfrm>
            <a:off x="5757621" y="485994"/>
            <a:ext cx="6206336" cy="379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38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421" y="1624484"/>
            <a:ext cx="5041515" cy="3336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o với năm học 2015 – 2016, số lượng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ấp THCS của Việt Nam tro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ăm học 2018 – 2019 đã tăng lên bao nhiêu phần trăm (làm tròn kết quả đến hàng phần mười)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14400" y="594122"/>
            <a:ext cx="19062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424AC0-E14B-D0CC-FA35-5778C19FD2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42" t="32248" r="32927" b="33177"/>
          <a:stretch/>
        </p:blipFill>
        <p:spPr>
          <a:xfrm>
            <a:off x="5769936" y="424001"/>
            <a:ext cx="6206336" cy="379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421" y="1624484"/>
            <a:ext cx="5041515" cy="3336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CS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ố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ô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14400" y="594122"/>
            <a:ext cx="19062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424AC0-E14B-D0CC-FA35-5778C19FD2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42" t="32248" r="32927" b="33177"/>
          <a:stretch/>
        </p:blipFill>
        <p:spPr>
          <a:xfrm>
            <a:off x="5769936" y="424001"/>
            <a:ext cx="6206336" cy="379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572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2203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222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Graphic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31596" y="4503107"/>
            <a:ext cx="2174602" cy="2174602"/>
          </a:xfrm>
          <a:prstGeom prst="rect">
            <a:avLst/>
          </a:prstGeom>
        </p:spPr>
      </p:pic>
      <p:pic>
        <p:nvPicPr>
          <p:cNvPr id="12" name="Graphic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212053" y="5063114"/>
            <a:ext cx="1277930" cy="1277930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11444" y="516460"/>
            <a:ext cx="2402237" cy="646986"/>
          </a:xfrm>
          <a:prstGeom prst="roundRect">
            <a:avLst/>
          </a:prstGeom>
          <a:noFill/>
          <a:ln w="5715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85712" y="511164"/>
            <a:ext cx="2014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" y="34578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24607" y="1329220"/>
            <a:ext cx="992568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085473"/>
              </p:ext>
            </p:extLst>
          </p:nvPr>
        </p:nvGraphicFramePr>
        <p:xfrm>
          <a:off x="641931" y="2592717"/>
          <a:ext cx="10277360" cy="1354537"/>
        </p:xfrm>
        <a:graphic>
          <a:graphicData uri="http://schemas.openxmlformats.org/drawingml/2006/table">
            <a:tbl>
              <a:tblPr firstRow="1" firstCol="1" bandRow="1"/>
              <a:tblGrid>
                <a:gridCol w="2055472">
                  <a:extLst>
                    <a:ext uri="{9D8B030D-6E8A-4147-A177-3AD203B41FA5}">
                      <a16:colId xmlns:a16="http://schemas.microsoft.com/office/drawing/2014/main" val="3745393903"/>
                    </a:ext>
                  </a:extLst>
                </a:gridCol>
                <a:gridCol w="2055472">
                  <a:extLst>
                    <a:ext uri="{9D8B030D-6E8A-4147-A177-3AD203B41FA5}">
                      <a16:colId xmlns:a16="http://schemas.microsoft.com/office/drawing/2014/main" val="3323612227"/>
                    </a:ext>
                  </a:extLst>
                </a:gridCol>
                <a:gridCol w="2055472">
                  <a:extLst>
                    <a:ext uri="{9D8B030D-6E8A-4147-A177-3AD203B41FA5}">
                      <a16:colId xmlns:a16="http://schemas.microsoft.com/office/drawing/2014/main" val="1713168394"/>
                    </a:ext>
                  </a:extLst>
                </a:gridCol>
                <a:gridCol w="2055472">
                  <a:extLst>
                    <a:ext uri="{9D8B030D-6E8A-4147-A177-3AD203B41FA5}">
                      <a16:colId xmlns:a16="http://schemas.microsoft.com/office/drawing/2014/main" val="743718809"/>
                    </a:ext>
                  </a:extLst>
                </a:gridCol>
                <a:gridCol w="2055472">
                  <a:extLst>
                    <a:ext uri="{9D8B030D-6E8A-4147-A177-3AD203B41FA5}">
                      <a16:colId xmlns:a16="http://schemas.microsoft.com/office/drawing/2014/main" val="1869039498"/>
                    </a:ext>
                  </a:extLst>
                </a:gridCol>
              </a:tblGrid>
              <a:tr h="714481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15</a:t>
                      </a:r>
                      <a:r>
                        <a:rPr lang="vi-VN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026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r>
                        <a:rPr lang="vi-VN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0</a:t>
                      </a: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vi-VN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r>
                        <a:rPr lang="vi-VN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018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  <a:r>
                        <a:rPr lang="vi-VN" sz="3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019</a:t>
                      </a:r>
                      <a:endParaRPr lang="en-US" sz="3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1433986"/>
                  </a:ext>
                </a:extLst>
              </a:tr>
              <a:tr h="640056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3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3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vi-VN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3,6</a:t>
                      </a:r>
                      <a:endParaRPr lang="vi-VN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2,0</a:t>
                      </a:r>
                      <a:endParaRPr lang="vi-VN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3,3</a:t>
                      </a:r>
                      <a:endParaRPr lang="vi-VN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8,4</a:t>
                      </a:r>
                      <a:endParaRPr lang="vi-VN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249181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669422" y="4177285"/>
                <a:ext cx="9000801" cy="2259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07315" indent="-107315" algn="just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o với năm 2015-2016, số lượng lớp học ở cấp THCS trong năm học 2018-2019 đã tăng lên</a:t>
                </a:r>
              </a:p>
              <a:p>
                <a:pPr marL="107315" indent="-107315" algn="just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58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53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vi-V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53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vi-VN" sz="32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0</m:t>
                      </m:r>
                      <m:r>
                        <a:rPr lang="vi-VN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%</m:t>
                      </m:r>
                      <m:r>
                        <a:rPr lang="vi-VN" sz="32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vi-VN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vi-VN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%</m:t>
                      </m:r>
                    </m:oMath>
                  </m:oMathPara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422" y="4177285"/>
                <a:ext cx="9000801" cy="2259849"/>
              </a:xfrm>
              <a:prstGeom prst="rect">
                <a:avLst/>
              </a:prstGeom>
              <a:blipFill>
                <a:blip r:embed="rId7"/>
                <a:stretch>
                  <a:fillRect l="-1762" t="-3774" r="-16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118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Graphic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31596" y="4503107"/>
            <a:ext cx="2174602" cy="2174602"/>
          </a:xfrm>
          <a:prstGeom prst="rect">
            <a:avLst/>
          </a:prstGeom>
        </p:spPr>
      </p:pic>
      <p:pic>
        <p:nvPicPr>
          <p:cNvPr id="12" name="Graphic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212053" y="5063114"/>
            <a:ext cx="1277930" cy="1277930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11444" y="516460"/>
            <a:ext cx="2402237" cy="646986"/>
          </a:xfrm>
          <a:prstGeom prst="roundRect">
            <a:avLst/>
          </a:prstGeom>
          <a:noFill/>
          <a:ln w="5715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85712" y="511164"/>
            <a:ext cx="2014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" y="34578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89983" y="3766605"/>
            <a:ext cx="926798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inh phí từ các cấp để có thể xây thêm nhiều trường họ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41930" y="1595638"/>
            <a:ext cx="1082681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ấp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CS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ới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ệt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ố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u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ô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0C0D0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lvl="0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920713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931702"/>
            <a:ext cx="12072186" cy="2436455"/>
          </a:xfrm>
        </p:spPr>
        <p:txBody>
          <a:bodyPr>
            <a:no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PHÂN TÍCH VÀ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Ữ LIỆU THU ĐƯỢC Ở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IỂU ĐỒ</a:t>
            </a:r>
            <a:b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 </a:t>
            </a:r>
          </a:p>
        </p:txBody>
      </p:sp>
      <p:cxnSp>
        <p:nvCxnSpPr>
          <p:cNvPr id="5" name="Straight Connector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740696" y="5137124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26146" y="5522750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1226217" y="4518444"/>
            <a:ext cx="3194131" cy="3194131"/>
          </a:xfrm>
          <a:prstGeom prst="rect">
            <a:avLst/>
          </a:prstGeom>
        </p:spPr>
      </p:pic>
      <p:pic>
        <p:nvPicPr>
          <p:cNvPr id="19" name="Graphic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70849" y="362043"/>
            <a:ext cx="1071044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ƯƠNG 6: MỘT SỐ YẾU TỐ THỐNG KÊ VÀ XÁC SUẤT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88121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16851" y="537480"/>
            <a:ext cx="2402237" cy="578882"/>
          </a:xfrm>
          <a:prstGeom prst="roundRect">
            <a:avLst/>
          </a:prstGeom>
          <a:noFill/>
          <a:ln w="5715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43918" y="1596324"/>
            <a:ext cx="489746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0.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2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3" name="Đối tượng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6E7C45-D1D0-F622-804B-9ED2A160D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54413"/>
              </p:ext>
            </p:extLst>
          </p:nvPr>
        </p:nvGraphicFramePr>
        <p:xfrm>
          <a:off x="2041525" y="719138"/>
          <a:ext cx="810895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40919552" imgH="27332291" progId="MSGraph.Chart.8">
                  <p:embed followColorScheme="full"/>
                </p:oleObj>
              </mc:Choice>
              <mc:Fallback>
                <p:oleObj name="Chart" r:id="rId3" imgW="40919552" imgH="27332291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1525" y="719138"/>
                        <a:ext cx="810895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1B76A1-06E5-7BFD-E170-8A866FA53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04941"/>
              </p:ext>
            </p:extLst>
          </p:nvPr>
        </p:nvGraphicFramePr>
        <p:xfrm>
          <a:off x="4116695" y="537480"/>
          <a:ext cx="8026400" cy="5311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16929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18454" y="222551"/>
            <a:ext cx="2402237" cy="646986"/>
          </a:xfrm>
          <a:prstGeom prst="roundRect">
            <a:avLst/>
          </a:prstGeom>
          <a:noFill/>
          <a:ln w="5715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79771" y="1001663"/>
            <a:ext cx="110059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s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0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Table 5" descr="OPL20U25GSXzBJYl68kk8uQGfFKzs7yb1M4KJWUiLk6ZEvGF+qCIPSnY57AbBFCvTW2023.15.47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107461"/>
              </p:ext>
            </p:extLst>
          </p:nvPr>
        </p:nvGraphicFramePr>
        <p:xfrm>
          <a:off x="232471" y="2703449"/>
          <a:ext cx="11778714" cy="201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17492">
                  <a:extLst>
                    <a:ext uri="{9D8B030D-6E8A-4147-A177-3AD203B41FA5}">
                      <a16:colId xmlns:a16="http://schemas.microsoft.com/office/drawing/2014/main" val="1322343109"/>
                    </a:ext>
                  </a:extLst>
                </a:gridCol>
                <a:gridCol w="1308746">
                  <a:extLst>
                    <a:ext uri="{9D8B030D-6E8A-4147-A177-3AD203B41FA5}">
                      <a16:colId xmlns:a16="http://schemas.microsoft.com/office/drawing/2014/main" val="1288539082"/>
                    </a:ext>
                  </a:extLst>
                </a:gridCol>
                <a:gridCol w="1308746">
                  <a:extLst>
                    <a:ext uri="{9D8B030D-6E8A-4147-A177-3AD203B41FA5}">
                      <a16:colId xmlns:a16="http://schemas.microsoft.com/office/drawing/2014/main" val="377003055"/>
                    </a:ext>
                  </a:extLst>
                </a:gridCol>
                <a:gridCol w="1308746">
                  <a:extLst>
                    <a:ext uri="{9D8B030D-6E8A-4147-A177-3AD203B41FA5}">
                      <a16:colId xmlns:a16="http://schemas.microsoft.com/office/drawing/2014/main" val="1383136738"/>
                    </a:ext>
                  </a:extLst>
                </a:gridCol>
                <a:gridCol w="1308746">
                  <a:extLst>
                    <a:ext uri="{9D8B030D-6E8A-4147-A177-3AD203B41FA5}">
                      <a16:colId xmlns:a16="http://schemas.microsoft.com/office/drawing/2014/main" val="980809773"/>
                    </a:ext>
                  </a:extLst>
                </a:gridCol>
                <a:gridCol w="1308746">
                  <a:extLst>
                    <a:ext uri="{9D8B030D-6E8A-4147-A177-3AD203B41FA5}">
                      <a16:colId xmlns:a16="http://schemas.microsoft.com/office/drawing/2014/main" val="452672511"/>
                    </a:ext>
                  </a:extLst>
                </a:gridCol>
                <a:gridCol w="1308746">
                  <a:extLst>
                    <a:ext uri="{9D8B030D-6E8A-4147-A177-3AD203B41FA5}">
                      <a16:colId xmlns:a16="http://schemas.microsoft.com/office/drawing/2014/main" val="3112957675"/>
                    </a:ext>
                  </a:extLst>
                </a:gridCol>
                <a:gridCol w="1308746">
                  <a:extLst>
                    <a:ext uri="{9D8B030D-6E8A-4147-A177-3AD203B41FA5}">
                      <a16:colId xmlns:a16="http://schemas.microsoft.com/office/drawing/2014/main" val="4128726655"/>
                    </a:ext>
                  </a:extLst>
                </a:gridCol>
              </a:tblGrid>
              <a:tr h="78976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ẩu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ốc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ỹ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ốc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t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9556595"/>
                  </a:ext>
                </a:extLst>
              </a:tr>
              <a:tr h="114077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ạch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ẩu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u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ệu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 </a:t>
                      </a:r>
                      <a:r>
                        <a:rPr lang="en-US" sz="24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ỹ</a:t>
                      </a:r>
                      <a:r>
                        <a:rPr lang="en-US" sz="24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4332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493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F5B35E-458C-B037-D233-9BF5FD28AA14}"/>
              </a:ext>
            </a:extLst>
          </p:cNvPr>
          <p:cNvSpPr txBox="1"/>
          <p:nvPr/>
        </p:nvSpPr>
        <p:spPr>
          <a:xfrm>
            <a:off x="791873" y="662562"/>
            <a:ext cx="41629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Ki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u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" name="Đối tượng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6EAC31-A32C-F70B-EEF4-762E36817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88714"/>
              </p:ext>
            </p:extLst>
          </p:nvPr>
        </p:nvGraphicFramePr>
        <p:xfrm>
          <a:off x="4784650" y="662562"/>
          <a:ext cx="7220221" cy="47782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21909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2203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222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Graphic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31596" y="4503107"/>
            <a:ext cx="2174602" cy="2174602"/>
          </a:xfrm>
          <a:prstGeom prst="rect">
            <a:avLst/>
          </a:prstGeom>
        </p:spPr>
      </p:pic>
      <p:pic>
        <p:nvPicPr>
          <p:cNvPr id="12" name="Graphic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212053" y="5063114"/>
            <a:ext cx="1277930" cy="1277930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11444" y="516460"/>
            <a:ext cx="2402237" cy="646986"/>
          </a:xfrm>
          <a:prstGeom prst="roundRect">
            <a:avLst/>
          </a:prstGeom>
          <a:noFill/>
          <a:ln w="5715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85712" y="511164"/>
            <a:ext cx="2014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" y="34578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80034" y="1441964"/>
            <a:ext cx="8454559" cy="580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lphaLcPeriod"/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ập bảng thống kê kim ngạch xuất khẩu rau quả</a:t>
            </a:r>
            <a:endParaRPr lang="en-US" sz="32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7168401"/>
              </p:ext>
            </p:extLst>
          </p:nvPr>
        </p:nvGraphicFramePr>
        <p:xfrm>
          <a:off x="327664" y="2477185"/>
          <a:ext cx="11716719" cy="16765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73817">
                  <a:extLst>
                    <a:ext uri="{9D8B030D-6E8A-4147-A177-3AD203B41FA5}">
                      <a16:colId xmlns:a16="http://schemas.microsoft.com/office/drawing/2014/main" val="1225297205"/>
                    </a:ext>
                  </a:extLst>
                </a:gridCol>
                <a:gridCol w="1673817">
                  <a:extLst>
                    <a:ext uri="{9D8B030D-6E8A-4147-A177-3AD203B41FA5}">
                      <a16:colId xmlns:a16="http://schemas.microsoft.com/office/drawing/2014/main" val="3064134108"/>
                    </a:ext>
                  </a:extLst>
                </a:gridCol>
                <a:gridCol w="1673817">
                  <a:extLst>
                    <a:ext uri="{9D8B030D-6E8A-4147-A177-3AD203B41FA5}">
                      <a16:colId xmlns:a16="http://schemas.microsoft.com/office/drawing/2014/main" val="3475691783"/>
                    </a:ext>
                  </a:extLst>
                </a:gridCol>
                <a:gridCol w="1673817">
                  <a:extLst>
                    <a:ext uri="{9D8B030D-6E8A-4147-A177-3AD203B41FA5}">
                      <a16:colId xmlns:a16="http://schemas.microsoft.com/office/drawing/2014/main" val="1411914683"/>
                    </a:ext>
                  </a:extLst>
                </a:gridCol>
                <a:gridCol w="1673817">
                  <a:extLst>
                    <a:ext uri="{9D8B030D-6E8A-4147-A177-3AD203B41FA5}">
                      <a16:colId xmlns:a16="http://schemas.microsoft.com/office/drawing/2014/main" val="2999760739"/>
                    </a:ext>
                  </a:extLst>
                </a:gridCol>
                <a:gridCol w="1673817">
                  <a:extLst>
                    <a:ext uri="{9D8B030D-6E8A-4147-A177-3AD203B41FA5}">
                      <a16:colId xmlns:a16="http://schemas.microsoft.com/office/drawing/2014/main" val="1274916884"/>
                    </a:ext>
                  </a:extLst>
                </a:gridCol>
                <a:gridCol w="1673817">
                  <a:extLst>
                    <a:ext uri="{9D8B030D-6E8A-4147-A177-3AD203B41FA5}">
                      <a16:colId xmlns:a16="http://schemas.microsoft.com/office/drawing/2014/main" val="143278086"/>
                    </a:ext>
                  </a:extLst>
                </a:gridCol>
              </a:tblGrid>
              <a:tr h="1052387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32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ốc</a:t>
                      </a: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E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ỹ</a:t>
                      </a: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</a:t>
                      </a:r>
                      <a:r>
                        <a:rPr lang="en-US" sz="32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ốc</a:t>
                      </a: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t</a:t>
                      </a:r>
                      <a:r>
                        <a:rPr lang="en-US" sz="32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76087893"/>
                  </a:ext>
                </a:extLst>
              </a:tr>
              <a:tr h="60971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41,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7,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,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,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,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2,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891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3691808"/>
      </p:ext>
    </p:extLst>
  </p:cSld>
  <p:clrMapOvr>
    <a:masterClrMapping/>
  </p:clrMapOvr>
  <p:transition spd="slow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Graphic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31596" y="4503107"/>
            <a:ext cx="2174602" cy="2174602"/>
          </a:xfrm>
          <a:prstGeom prst="rect">
            <a:avLst/>
          </a:prstGeom>
        </p:spPr>
      </p:pic>
      <p:pic>
        <p:nvPicPr>
          <p:cNvPr id="12" name="Graphic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212053" y="5063114"/>
            <a:ext cx="1277930" cy="1277930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11444" y="516460"/>
            <a:ext cx="2402237" cy="646986"/>
          </a:xfrm>
          <a:prstGeom prst="roundRect">
            <a:avLst/>
          </a:prstGeom>
          <a:noFill/>
          <a:ln w="5715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85712" y="511164"/>
            <a:ext cx="2014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756045" y="1794886"/>
                <a:ext cx="8842813" cy="2139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Kim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ạc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ang Trung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ố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ạc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ang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270.(</m:t>
                    </m:r>
                    <m:r>
                      <a:rPr lang="vi-VN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6,3</m:t>
                    </m:r>
                    <m:r>
                      <a:rPr lang="vi-VN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%−43,7%)</m:t>
                    </m:r>
                    <m:r>
                      <a:rPr lang="vi-VN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12</m:t>
                    </m:r>
                    <m:r>
                      <a:rPr lang="vi-VN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triệu đô la mỹ)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045" y="1794886"/>
                <a:ext cx="8842813" cy="2139047"/>
              </a:xfrm>
              <a:prstGeom prst="rect">
                <a:avLst/>
              </a:prstGeom>
              <a:blipFill>
                <a:blip r:embed="rId7"/>
                <a:stretch>
                  <a:fillRect l="-1723" t="-3989" r="-1792" b="-8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5773126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defTabSz="1219170"/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5610921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66793" y="317962"/>
            <a:ext cx="2402237" cy="578882"/>
          </a:xfrm>
          <a:prstGeom prst="roundRect">
            <a:avLst/>
          </a:prstGeom>
          <a:noFill/>
          <a:ln w="5715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</p:txBody>
      </p:sp>
      <p:sp>
        <p:nvSpPr>
          <p:cNvPr id="5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01478" y="1290478"/>
            <a:ext cx="626131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ở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01478" y="3727880"/>
            <a:ext cx="608371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7308" y="5260796"/>
            <a:ext cx="108591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6" name="Đối tượng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13119-60D8-8449-E833-293ABF627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86005"/>
              </p:ext>
            </p:extLst>
          </p:nvPr>
        </p:nvGraphicFramePr>
        <p:xfrm>
          <a:off x="6643201" y="425302"/>
          <a:ext cx="5977645" cy="42719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0" name="Straight Arrow Connector 9" descr="OPL20U25GSXzBJYl68kk8uQGfFKzs7yb1M4KJWUiLk6ZEvGF+qCIPSnY57AbBFCvTW2023.15.47+K4lPs7H94VUqPe2XwIsfPRnrXQE//QTEXxb8/8N4CNc6FpgZahzpTjFhMzSA7T/nHJa11DE8Ng2TP3iAmRczFlmslSuUNOgUeb6yRvs0="/>
          <p:cNvCxnSpPr/>
          <p:nvPr/>
        </p:nvCxnSpPr>
        <p:spPr>
          <a:xfrm flipV="1">
            <a:off x="7369727" y="373953"/>
            <a:ext cx="7749" cy="3651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 descr="OPL20U25GSXzBJYl68kk8uQGfFKzs7yb1M4KJWUiLk6ZEvGF+qCIPSnY57AbBFCvTW2023.15.47+K4lPs7H94VUqPe2XwIsfPRnrXQE//QTEXxb8/8N4CNc6FpgZahzpTjFhMzSA7T/nHJa11DE8Ng2TP3iAmRczFlmslSuUNOgUeb6yRvs0="/>
          <p:cNvCxnSpPr/>
          <p:nvPr/>
        </p:nvCxnSpPr>
        <p:spPr>
          <a:xfrm flipV="1">
            <a:off x="7377476" y="4025830"/>
            <a:ext cx="401865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523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Graphic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31596" y="4503107"/>
            <a:ext cx="2174602" cy="2174602"/>
          </a:xfrm>
          <a:prstGeom prst="rect">
            <a:avLst/>
          </a:prstGeom>
        </p:spPr>
      </p:pic>
      <p:pic>
        <p:nvPicPr>
          <p:cNvPr id="12" name="Graphic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212053" y="5063114"/>
            <a:ext cx="1277930" cy="1277930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11444" y="516460"/>
            <a:ext cx="2402237" cy="646986"/>
          </a:xfrm>
          <a:prstGeom prst="roundRect">
            <a:avLst/>
          </a:prstGeom>
          <a:noFill/>
          <a:ln w="5715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85712" y="511164"/>
            <a:ext cx="20144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48426" y="1714381"/>
            <a:ext cx="1019337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 thá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6, </a:t>
            </a:r>
            <a:r>
              <a:rPr lang="vi-VN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ửa hàng bán được máy điều hòa nhiệt độ nhiều hơn máy sưởi là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00-3=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97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48426" y="3101509"/>
            <a:ext cx="104413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ở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665708" y="4590393"/>
            <a:ext cx="827609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ó tháng tiếp theo cửa hàng đó nên nhập nhiều máy điều hòa nhiệt độ để đáp ứng nhu cầu kinh doan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2951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!!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63355" y="1457174"/>
            <a:ext cx="6976587" cy="956117"/>
          </a:xfrm>
          <a:prstGeom prst="roundRect">
            <a:avLst>
              <a:gd name="adj" fmla="val 50000"/>
            </a:avLst>
          </a:prstGeom>
          <a:solidFill>
            <a:srgbClr val="0721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1810" y="2554032"/>
            <a:ext cx="7319643" cy="2779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Font typeface="Times New Roman" panose="02020603050405020304" pitchFamily="18" charset="0"/>
              <a:buChar char="-"/>
            </a:pPr>
            <a:r>
              <a:rPr lang="vi-VN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hi nhớ nội dung kiến thức bài: sử dụng sơ đồ tư duy</a:t>
            </a:r>
            <a:endParaRPr lang="en-US" sz="32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Font typeface="Times New Roman" panose="02020603050405020304" pitchFamily="18" charset="0"/>
              <a:buChar char="-"/>
            </a:pP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ẩn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ị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4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ẫu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iên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n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69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474732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!</a:t>
            </a:r>
          </a:p>
        </p:txBody>
      </p:sp>
      <p:cxnSp>
        <p:nvCxnSpPr>
          <p:cNvPr id="5" name="Straight Connector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38550" y="3900864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3002775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638800" y="500063"/>
            <a:ext cx="1371600" cy="9906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 descr="OPL20U25GSXzBJYl68kk8uQGfFKzs7yb1M4KJWUiLk6ZEvGF+qCIPSnY57AbBFCvTW2023.15.47+K4lPs7H94VUqPe2XwIsfPRnrXQE//QTEXxb8/8N4CNc6FpgZahzpTjFhMzSA7T/nHJa11DE8Ng2TP3iAmRczFlmslSuUNOgUeb6yRvs0=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38800" y="271464"/>
            <a:ext cx="1143000" cy="1207739"/>
          </a:xfrm>
          <a:prstGeom prst="rect">
            <a:avLst/>
          </a:prstGeom>
        </p:spPr>
      </p:pic>
      <p:sp>
        <p:nvSpPr>
          <p:cNvPr id="19" name="Oval 1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374189" y="501517"/>
            <a:ext cx="1066800" cy="9144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391400" y="-318278"/>
            <a:ext cx="990600" cy="1862137"/>
          </a:xfrm>
          <a:prstGeom prst="rect">
            <a:avLst/>
          </a:prstGeom>
        </p:spPr>
      </p:pic>
      <p:sp>
        <p:nvSpPr>
          <p:cNvPr id="20" name="Oval 1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178652" y="1911217"/>
            <a:ext cx="1295400" cy="91440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473888" y="1409945"/>
            <a:ext cx="975524" cy="1550122"/>
          </a:xfrm>
          <a:prstGeom prst="rect">
            <a:avLst/>
          </a:prstGeom>
        </p:spPr>
      </p:pic>
      <p:sp>
        <p:nvSpPr>
          <p:cNvPr id="21" name="Oval 2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699540" y="1936965"/>
            <a:ext cx="1219200" cy="990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872172" y="1740412"/>
            <a:ext cx="990600" cy="990600"/>
          </a:xfrm>
          <a:prstGeom prst="rect">
            <a:avLst/>
          </a:prstGeom>
        </p:spPr>
      </p:pic>
      <p:sp>
        <p:nvSpPr>
          <p:cNvPr id="22" name="Oval 2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967068" y="920617"/>
            <a:ext cx="1143000" cy="990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026057" y="518380"/>
            <a:ext cx="990600" cy="1199039"/>
          </a:xfrm>
          <a:prstGeom prst="rect">
            <a:avLst/>
          </a:prstGeom>
        </p:spPr>
      </p:pic>
      <p:sp>
        <p:nvSpPr>
          <p:cNvPr id="2" name="Down Arrow 1">
            <a:hlinkClick r:id="rId14" action="ppaction://hlinksldjump"/>
          </p:cNvPr>
          <p:cNvSpPr/>
          <p:nvPr/>
        </p:nvSpPr>
        <p:spPr>
          <a:xfrm rot="16200000">
            <a:off x="10495788" y="5315918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3455367"/>
            <a:ext cx="9259613" cy="259207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447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3.7037E-7 L -0.00417 0.678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339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-0.0125 0.5643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" y="282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81481E-6 L -0.0033 0.553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277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0.02083 0.5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" y="2750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741E-7 L -0.00417 0.5794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2900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33610" y="3276600"/>
            <a:ext cx="3513222" cy="575440"/>
          </a:xfrm>
          <a:prstGeom prst="rect">
            <a:avLst/>
          </a:prstGeom>
        </p:spPr>
      </p:pic>
      <p:sp>
        <p:nvSpPr>
          <p:cNvPr id="7" name="Oval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1921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33610" y="4114800"/>
            <a:ext cx="3513222" cy="57544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33610" y="5105400"/>
            <a:ext cx="3437022" cy="57544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33610" y="6019800"/>
            <a:ext cx="3513222" cy="575440"/>
          </a:xfrm>
          <a:prstGeom prst="rect">
            <a:avLst/>
          </a:prstGeom>
        </p:spPr>
      </p:pic>
      <p:sp>
        <p:nvSpPr>
          <p:cNvPr id="11" name="Oval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1921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Oval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19210" y="4038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Oval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1921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295410" y="3276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295410" y="601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95410" y="5105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95410" y="4114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86010" y="3352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8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09810" y="41910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09810" y="51054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09810" y="6019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4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99432" y="5260696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22127" y="4775775"/>
            <a:ext cx="1752600" cy="1768573"/>
          </a:xfrm>
          <a:prstGeom prst="rect">
            <a:avLst/>
          </a:prstGeom>
          <a:noFill/>
        </p:spPr>
      </p:pic>
      <p:sp>
        <p:nvSpPr>
          <p:cNvPr id="26" name="Cloud 25"/>
          <p:cNvSpPr/>
          <p:nvPr/>
        </p:nvSpPr>
        <p:spPr>
          <a:xfrm>
            <a:off x="8872144" y="4724400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30" name="Picture 29" descr="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09610" y="3064703"/>
            <a:ext cx="609600" cy="743224"/>
          </a:xfrm>
          <a:prstGeom prst="rect">
            <a:avLst/>
          </a:prstGeom>
        </p:spPr>
      </p:pic>
      <p:pic>
        <p:nvPicPr>
          <p:cNvPr id="31" name="Picture 30" descr="3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09610" y="3886201"/>
            <a:ext cx="685800" cy="836127"/>
          </a:xfrm>
          <a:prstGeom prst="rect">
            <a:avLst/>
          </a:prstGeom>
        </p:spPr>
      </p:pic>
      <p:pic>
        <p:nvPicPr>
          <p:cNvPr id="32" name="Picture 31" descr="3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09610" y="4876801"/>
            <a:ext cx="685800" cy="836127"/>
          </a:xfrm>
          <a:prstGeom prst="rect">
            <a:avLst/>
          </a:prstGeom>
        </p:spPr>
      </p:pic>
      <p:pic>
        <p:nvPicPr>
          <p:cNvPr id="33" name="Picture 32" descr="3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09610" y="5791201"/>
            <a:ext cx="685800" cy="836127"/>
          </a:xfrm>
          <a:prstGeom prst="rect">
            <a:avLst/>
          </a:prstGeom>
        </p:spPr>
      </p:pic>
      <p:pic>
        <p:nvPicPr>
          <p:cNvPr id="34" name="Picture 33" descr="3.pn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820400" y="5145709"/>
            <a:ext cx="1371600" cy="1672254"/>
          </a:xfrm>
          <a:prstGeom prst="rect">
            <a:avLst/>
          </a:prstGeom>
        </p:spPr>
      </p:pic>
      <p:pic>
        <p:nvPicPr>
          <p:cNvPr id="35" name="Picture 34" descr="tich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486410" y="3088070"/>
            <a:ext cx="723900" cy="7239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500900" y="4114800"/>
            <a:ext cx="533400" cy="5334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484766" y="5058625"/>
            <a:ext cx="533400" cy="533400"/>
          </a:xfrm>
          <a:prstGeom prst="rect">
            <a:avLst/>
          </a:prstGeom>
        </p:spPr>
      </p:pic>
      <p:pic>
        <p:nvPicPr>
          <p:cNvPr id="38" name="Picture 37" descr="sai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482839" y="5960410"/>
            <a:ext cx="533400" cy="533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09609" y="453580"/>
            <a:ext cx="512133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h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.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học sinh học lực trung bình ít hơn số học sinh học lực khá bao nhiêu?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Đối tượng 1">
            <a:extLst>
              <a:ext uri="{FF2B5EF4-FFF2-40B4-BE49-F238E27FC236}">
                <a16:creationId xmlns:a16="http://schemas.microsoft.com/office/drawing/2014/main" id="{90645EAE-5F5B-16A5-D211-D24B04AFB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899104"/>
              </p:ext>
            </p:extLst>
          </p:nvPr>
        </p:nvGraphicFramePr>
        <p:xfrm>
          <a:off x="5577101" y="36722"/>
          <a:ext cx="6897956" cy="45649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6726264" y="52220"/>
            <a:ext cx="7749" cy="3651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734013" y="3704096"/>
            <a:ext cx="51996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72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73007" y="5680840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74574" y="3276600"/>
            <a:ext cx="3513222" cy="575440"/>
          </a:xfrm>
          <a:prstGeom prst="rect">
            <a:avLst/>
          </a:prstGeom>
        </p:spPr>
      </p:pic>
      <p:sp>
        <p:nvSpPr>
          <p:cNvPr id="7" name="Oval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560174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74574" y="4114800"/>
            <a:ext cx="3513222" cy="57544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74574" y="5105400"/>
            <a:ext cx="3513222" cy="57544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74574" y="6019800"/>
            <a:ext cx="3513222" cy="575440"/>
          </a:xfrm>
          <a:prstGeom prst="rect">
            <a:avLst/>
          </a:prstGeom>
        </p:spPr>
      </p:pic>
      <p:sp>
        <p:nvSpPr>
          <p:cNvPr id="11" name="Oval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560174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560174" y="4038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560174" y="3124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636374" y="60198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36374" y="3200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36374" y="5105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36374" y="41148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50774" y="3352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84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50774" y="41910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40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50774" y="51054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48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50774" y="6019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80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7141" y="5275165"/>
            <a:ext cx="17526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9027774" y="4483387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9" name="Picture 28" descr="5a151c87f1f159262a412ad550c34737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21974" y="2514600"/>
            <a:ext cx="914400" cy="1557337"/>
          </a:xfrm>
          <a:prstGeom prst="rect">
            <a:avLst/>
          </a:prstGeom>
        </p:spPr>
      </p:pic>
      <p:pic>
        <p:nvPicPr>
          <p:cNvPr id="30" name="Picture 29" descr="5a151c87f1f159262a412ad550c3473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98174" y="3505201"/>
            <a:ext cx="762000" cy="1297781"/>
          </a:xfrm>
          <a:prstGeom prst="rect">
            <a:avLst/>
          </a:prstGeom>
        </p:spPr>
      </p:pic>
      <p:pic>
        <p:nvPicPr>
          <p:cNvPr id="31" name="Picture 30" descr="5a151c87f1f159262a412ad550c34737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21974" y="4343401"/>
            <a:ext cx="914400" cy="1557337"/>
          </a:xfrm>
          <a:prstGeom prst="rect">
            <a:avLst/>
          </a:prstGeom>
        </p:spPr>
      </p:pic>
      <p:pic>
        <p:nvPicPr>
          <p:cNvPr id="32" name="Picture 31" descr="5a151c87f1f159262a412ad550c34737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21974" y="5486401"/>
            <a:ext cx="914400" cy="1557337"/>
          </a:xfrm>
          <a:prstGeom prst="rect">
            <a:avLst/>
          </a:prstGeom>
        </p:spPr>
      </p:pic>
      <p:pic>
        <p:nvPicPr>
          <p:cNvPr id="33" name="Picture 32" descr="5a151c87f1f159262a412ad550c34737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940796" y="4699575"/>
            <a:ext cx="1524000" cy="2595562"/>
          </a:xfrm>
          <a:prstGeom prst="rect">
            <a:avLst/>
          </a:prstGeom>
        </p:spPr>
      </p:pic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979774" y="5867400"/>
            <a:ext cx="723900" cy="7239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055974" y="3276600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055974" y="4114800"/>
            <a:ext cx="533400" cy="5334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055974" y="5105400"/>
            <a:ext cx="533400" cy="5334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56674" y="74739"/>
            <a:ext cx="52707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2 tháng đầu công ty đó bán được tất cả bao nhiêu sản phẩm?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97896"/>
              </p:ext>
            </p:extLst>
          </p:nvPr>
        </p:nvGraphicFramePr>
        <p:xfrm>
          <a:off x="-662527" y="929708"/>
          <a:ext cx="4834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62527" y="929708"/>
                        <a:ext cx="48343" cy="16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1">
            <a:extLst>
              <a:ext uri="{FF2B5EF4-FFF2-40B4-BE49-F238E27FC236}">
                <a16:creationId xmlns:a16="http://schemas.microsoft.com/office/drawing/2014/main" id="{D1EE4AF3-326F-4E53-0FDE-D67848B44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68951"/>
              </p:ext>
            </p:extLst>
          </p:nvPr>
        </p:nvGraphicFramePr>
        <p:xfrm>
          <a:off x="5466212" y="135138"/>
          <a:ext cx="6772940" cy="37763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6"/>
          </a:graphicData>
        </a:graphic>
      </p:graphicFrame>
    </p:spTree>
    <p:extLst>
      <p:ext uri="{BB962C8B-B14F-4D97-AF65-F5344CB8AC3E}">
        <p14:creationId xmlns:p14="http://schemas.microsoft.com/office/powerpoint/2010/main" val="4151692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07278" y="4794261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3276600"/>
            <a:ext cx="3513222" cy="575440"/>
          </a:xfrm>
          <a:prstGeom prst="rect">
            <a:avLst/>
          </a:prstGeom>
        </p:spPr>
      </p:pic>
      <p:sp>
        <p:nvSpPr>
          <p:cNvPr id="7" name="Oval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33600" y="41148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4114800"/>
            <a:ext cx="3513222" cy="57544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5105400"/>
            <a:ext cx="3513222" cy="57544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6019800"/>
            <a:ext cx="3513222" cy="575440"/>
          </a:xfrm>
          <a:prstGeom prst="rect">
            <a:avLst/>
          </a:prstGeom>
        </p:spPr>
      </p:pic>
      <p:sp>
        <p:nvSpPr>
          <p:cNvPr id="11" name="Oval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3360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209800" y="41910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60198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5105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32766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00400" y="3352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4200" y="41910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24200" y="51054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4200" y="6019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02478" y="4324350"/>
            <a:ext cx="17526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9006180" y="3623675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8" name="Picture 27" descr="2679d57cccfcefe3eb811ab9b30397c8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0" y="2895601"/>
            <a:ext cx="685800" cy="968663"/>
          </a:xfrm>
          <a:prstGeom prst="rect">
            <a:avLst/>
          </a:prstGeom>
        </p:spPr>
      </p:pic>
      <p:pic>
        <p:nvPicPr>
          <p:cNvPr id="29" name="Picture 28" descr="2679d57cccfcefe3eb811ab9b30397c8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524000" y="3886200"/>
            <a:ext cx="685800" cy="847580"/>
          </a:xfrm>
          <a:prstGeom prst="rect">
            <a:avLst/>
          </a:prstGeom>
        </p:spPr>
      </p:pic>
      <p:pic>
        <p:nvPicPr>
          <p:cNvPr id="30" name="Picture 29" descr="2679d57cccfcefe3eb811ab9b30397c8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0" y="4648201"/>
            <a:ext cx="685800" cy="968663"/>
          </a:xfrm>
          <a:prstGeom prst="rect">
            <a:avLst/>
          </a:prstGeom>
        </p:spPr>
      </p:pic>
      <p:pic>
        <p:nvPicPr>
          <p:cNvPr id="31" name="Picture 30" descr="2679d57cccfcefe3eb811ab9b30397c8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0" y="5638801"/>
            <a:ext cx="685800" cy="968663"/>
          </a:xfrm>
          <a:prstGeom prst="rect">
            <a:avLst/>
          </a:prstGeom>
        </p:spPr>
      </p:pic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629400" y="3962400"/>
            <a:ext cx="723900" cy="72390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29400" y="3276600"/>
            <a:ext cx="533400" cy="5334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29400" y="5105400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29400" y="5943600"/>
            <a:ext cx="533400" cy="533400"/>
          </a:xfrm>
          <a:prstGeom prst="rect">
            <a:avLst/>
          </a:prstGeom>
        </p:spPr>
      </p:pic>
      <p:pic>
        <p:nvPicPr>
          <p:cNvPr id="37" name="Picture 36" descr="2679d57cccfcefe3eb811ab9b30397c8.png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736178" y="4490157"/>
            <a:ext cx="1676400" cy="2367843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>
          <a:xfrm>
            <a:off x="1038387" y="249514"/>
            <a:ext cx="96296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à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ong các tháng trên tháng nào 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ượng mưa nhiều nhất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4737584"/>
              </p:ext>
            </p:extLst>
          </p:nvPr>
        </p:nvGraphicFramePr>
        <p:xfrm>
          <a:off x="2563035" y="1611104"/>
          <a:ext cx="8219265" cy="17563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4817">
                  <a:extLst>
                    <a:ext uri="{9D8B030D-6E8A-4147-A177-3AD203B41FA5}">
                      <a16:colId xmlns:a16="http://schemas.microsoft.com/office/drawing/2014/main" val="3297614488"/>
                    </a:ext>
                  </a:extLst>
                </a:gridCol>
                <a:gridCol w="1027408">
                  <a:extLst>
                    <a:ext uri="{9D8B030D-6E8A-4147-A177-3AD203B41FA5}">
                      <a16:colId xmlns:a16="http://schemas.microsoft.com/office/drawing/2014/main" val="4020752619"/>
                    </a:ext>
                  </a:extLst>
                </a:gridCol>
                <a:gridCol w="1027408">
                  <a:extLst>
                    <a:ext uri="{9D8B030D-6E8A-4147-A177-3AD203B41FA5}">
                      <a16:colId xmlns:a16="http://schemas.microsoft.com/office/drawing/2014/main" val="1763666980"/>
                    </a:ext>
                  </a:extLst>
                </a:gridCol>
                <a:gridCol w="1027408">
                  <a:extLst>
                    <a:ext uri="{9D8B030D-6E8A-4147-A177-3AD203B41FA5}">
                      <a16:colId xmlns:a16="http://schemas.microsoft.com/office/drawing/2014/main" val="754860802"/>
                    </a:ext>
                  </a:extLst>
                </a:gridCol>
                <a:gridCol w="1027408">
                  <a:extLst>
                    <a:ext uri="{9D8B030D-6E8A-4147-A177-3AD203B41FA5}">
                      <a16:colId xmlns:a16="http://schemas.microsoft.com/office/drawing/2014/main" val="3024190260"/>
                    </a:ext>
                  </a:extLst>
                </a:gridCol>
                <a:gridCol w="1027408">
                  <a:extLst>
                    <a:ext uri="{9D8B030D-6E8A-4147-A177-3AD203B41FA5}">
                      <a16:colId xmlns:a16="http://schemas.microsoft.com/office/drawing/2014/main" val="2879448578"/>
                    </a:ext>
                  </a:extLst>
                </a:gridCol>
                <a:gridCol w="1027408">
                  <a:extLst>
                    <a:ext uri="{9D8B030D-6E8A-4147-A177-3AD203B41FA5}">
                      <a16:colId xmlns:a16="http://schemas.microsoft.com/office/drawing/2014/main" val="2667240991"/>
                    </a:ext>
                  </a:extLst>
                </a:gridCol>
              </a:tblGrid>
              <a:tr h="50216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ng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9240838"/>
                  </a:ext>
                </a:extLst>
              </a:tr>
              <a:tr h="123822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ư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9,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3,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6,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9,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45811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970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4820" y="5405717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50590" y="3276600"/>
            <a:ext cx="3513222" cy="575440"/>
          </a:xfrm>
          <a:prstGeom prst="rect">
            <a:avLst/>
          </a:prstGeom>
        </p:spPr>
      </p:pic>
      <p:sp>
        <p:nvSpPr>
          <p:cNvPr id="7" name="Oval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36190" y="5105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50590" y="4114800"/>
            <a:ext cx="3513222" cy="57544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50590" y="5105400"/>
            <a:ext cx="3513222" cy="57544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50590" y="6019800"/>
            <a:ext cx="3513222" cy="575440"/>
          </a:xfrm>
          <a:prstGeom prst="rect">
            <a:avLst/>
          </a:prstGeom>
        </p:spPr>
      </p:pic>
      <p:sp>
        <p:nvSpPr>
          <p:cNvPr id="11" name="Oval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36190" y="41148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36190" y="32004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3619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512390" y="51816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12390" y="60198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2390" y="41910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12390" y="32766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02990" y="3352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3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26790" y="41910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4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26790" y="51054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3.8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426790" y="6019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3.6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61190" y="4875917"/>
            <a:ext cx="17526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8942549" y="4516174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8" name="Picture 27" descr="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7990" y="2819400"/>
            <a:ext cx="990600" cy="990600"/>
          </a:xfrm>
          <a:prstGeom prst="rect">
            <a:avLst/>
          </a:prstGeom>
        </p:spPr>
      </p:pic>
      <p:pic>
        <p:nvPicPr>
          <p:cNvPr id="29" name="Picture 28" descr="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7990" y="3810000"/>
            <a:ext cx="990600" cy="990600"/>
          </a:xfrm>
          <a:prstGeom prst="rect">
            <a:avLst/>
          </a:prstGeom>
        </p:spPr>
      </p:pic>
      <p:pic>
        <p:nvPicPr>
          <p:cNvPr id="30" name="Picture 29" descr="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7990" y="4800600"/>
            <a:ext cx="990600" cy="990600"/>
          </a:xfrm>
          <a:prstGeom prst="rect">
            <a:avLst/>
          </a:prstGeom>
        </p:spPr>
      </p:pic>
      <p:pic>
        <p:nvPicPr>
          <p:cNvPr id="31" name="Picture 30" descr="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7990" y="5867400"/>
            <a:ext cx="990600" cy="990600"/>
          </a:xfrm>
          <a:prstGeom prst="rect">
            <a:avLst/>
          </a:prstGeom>
        </p:spPr>
      </p:pic>
      <p:pic>
        <p:nvPicPr>
          <p:cNvPr id="32" name="Picture 31" descr="tich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779590" y="4953000"/>
            <a:ext cx="723900" cy="723900"/>
          </a:xfrm>
          <a:prstGeom prst="rect">
            <a:avLst/>
          </a:prstGeom>
        </p:spPr>
      </p:pic>
      <p:pic>
        <p:nvPicPr>
          <p:cNvPr id="33" name="Picture 32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931990" y="3276600"/>
            <a:ext cx="533400" cy="53340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931990" y="4114800"/>
            <a:ext cx="533400" cy="5334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931990" y="6019800"/>
            <a:ext cx="533400" cy="533400"/>
          </a:xfrm>
          <a:prstGeom prst="rect">
            <a:avLst/>
          </a:prstGeom>
        </p:spPr>
      </p:pic>
      <p:pic>
        <p:nvPicPr>
          <p:cNvPr id="36" name="Picture 35" descr="2.pn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107132" y="5393120"/>
            <a:ext cx="1447800" cy="14478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88273" y="17129"/>
            <a:ext cx="612517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h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ánh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18, 2019, 2020.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ổng doanh thu du lịch trong năm 2020 giảm bao nhi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ới năm 2019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Đối tượng 1">
            <a:extLst>
              <a:ext uri="{FF2B5EF4-FFF2-40B4-BE49-F238E27FC236}">
                <a16:creationId xmlns:a16="http://schemas.microsoft.com/office/drawing/2014/main" id="{A49294F6-A878-7FB3-C8A2-B2CF3305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74945"/>
              </p:ext>
            </p:extLst>
          </p:nvPr>
        </p:nvGraphicFramePr>
        <p:xfrm>
          <a:off x="6525121" y="43612"/>
          <a:ext cx="5666879" cy="3750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 flipV="1">
            <a:off x="7624820" y="43612"/>
            <a:ext cx="15845" cy="31645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648414" y="3208154"/>
            <a:ext cx="4114800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857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95744" y="5182716"/>
            <a:ext cx="1143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3276600"/>
            <a:ext cx="3513222" cy="575440"/>
          </a:xfrm>
          <a:prstGeom prst="rect">
            <a:avLst/>
          </a:prstGeom>
        </p:spPr>
      </p:pic>
      <p:sp>
        <p:nvSpPr>
          <p:cNvPr id="7" name="Oval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33600" y="5943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4114800"/>
            <a:ext cx="3513222" cy="57544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5105400"/>
            <a:ext cx="3513222" cy="57544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0" y="6019800"/>
            <a:ext cx="3513222" cy="575440"/>
          </a:xfrm>
          <a:prstGeom prst="rect">
            <a:avLst/>
          </a:prstGeom>
        </p:spPr>
      </p:pic>
      <p:sp>
        <p:nvSpPr>
          <p:cNvPr id="11" name="Oval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33600" y="5029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33600" y="40386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133600" y="3124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209800" y="60198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3200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9800" y="5105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9800" y="41148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24200" y="3352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,33%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4200" y="41910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,36%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24200" y="51054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,34%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4200" y="6019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,35%</a:t>
            </a:r>
          </a:p>
        </p:txBody>
      </p:sp>
      <p:pic>
        <p:nvPicPr>
          <p:cNvPr id="22" name="Picture 24" descr="CHAY XE DA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33665" y="6322276"/>
            <a:ext cx="525371" cy="458774"/>
          </a:xfrm>
          <a:prstGeom prst="rect">
            <a:avLst/>
          </a:prstGeom>
          <a:noFill/>
        </p:spPr>
      </p:pic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020050" y="4699575"/>
            <a:ext cx="17526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9268632" y="4026187"/>
            <a:ext cx="17526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8" name="Picture 27" descr="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295400" y="2514601"/>
            <a:ext cx="990600" cy="1199039"/>
          </a:xfrm>
          <a:prstGeom prst="rect">
            <a:avLst/>
          </a:prstGeom>
        </p:spPr>
      </p:pic>
      <p:pic>
        <p:nvPicPr>
          <p:cNvPr id="29" name="Picture 28" descr="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295400" y="3581401"/>
            <a:ext cx="990600" cy="1199039"/>
          </a:xfrm>
          <a:prstGeom prst="rect">
            <a:avLst/>
          </a:prstGeom>
        </p:spPr>
      </p:pic>
      <p:pic>
        <p:nvPicPr>
          <p:cNvPr id="30" name="Picture 29" descr="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295400" y="4648201"/>
            <a:ext cx="990600" cy="1199039"/>
          </a:xfrm>
          <a:prstGeom prst="rect">
            <a:avLst/>
          </a:prstGeom>
        </p:spPr>
      </p:pic>
      <p:pic>
        <p:nvPicPr>
          <p:cNvPr id="31" name="Picture 30" descr="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295400" y="5658962"/>
            <a:ext cx="990600" cy="1199039"/>
          </a:xfrm>
          <a:prstGeom prst="rect">
            <a:avLst/>
          </a:prstGeom>
        </p:spPr>
      </p:pic>
      <p:pic>
        <p:nvPicPr>
          <p:cNvPr id="32" name="Picture 31" descr="1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0706100" y="4724400"/>
            <a:ext cx="1676400" cy="2029143"/>
          </a:xfrm>
          <a:prstGeom prst="rect">
            <a:avLst/>
          </a:prstGeom>
        </p:spPr>
      </p:pic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553200" y="5867400"/>
            <a:ext cx="723900" cy="72390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553200" y="3276600"/>
            <a:ext cx="533400" cy="5334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553200" y="4191000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553200" y="5181600"/>
            <a:ext cx="533400" cy="533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4433" y="354716"/>
            <a:ext cx="1069383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18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16 (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7210418"/>
              </p:ext>
            </p:extLst>
          </p:nvPr>
        </p:nvGraphicFramePr>
        <p:xfrm>
          <a:off x="4690451" y="1554480"/>
          <a:ext cx="7210586" cy="1645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4235">
                  <a:extLst>
                    <a:ext uri="{9D8B030D-6E8A-4147-A177-3AD203B41FA5}">
                      <a16:colId xmlns:a16="http://schemas.microsoft.com/office/drawing/2014/main" val="3428807688"/>
                    </a:ext>
                  </a:extLst>
                </a:gridCol>
                <a:gridCol w="1442117">
                  <a:extLst>
                    <a:ext uri="{9D8B030D-6E8A-4147-A177-3AD203B41FA5}">
                      <a16:colId xmlns:a16="http://schemas.microsoft.com/office/drawing/2014/main" val="293465406"/>
                    </a:ext>
                  </a:extLst>
                </a:gridCol>
                <a:gridCol w="1442117">
                  <a:extLst>
                    <a:ext uri="{9D8B030D-6E8A-4147-A177-3AD203B41FA5}">
                      <a16:colId xmlns:a16="http://schemas.microsoft.com/office/drawing/2014/main" val="4085967942"/>
                    </a:ext>
                  </a:extLst>
                </a:gridCol>
                <a:gridCol w="1442117">
                  <a:extLst>
                    <a:ext uri="{9D8B030D-6E8A-4147-A177-3AD203B41FA5}">
                      <a16:colId xmlns:a16="http://schemas.microsoft.com/office/drawing/2014/main" val="223421901"/>
                    </a:ext>
                  </a:extLst>
                </a:gridCol>
              </a:tblGrid>
              <a:tr h="465944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3547213"/>
                  </a:ext>
                </a:extLst>
              </a:tr>
              <a:tr h="858319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t</a:t>
                      </a:r>
                      <a:endParaRPr lang="en-US" sz="32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ệu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t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0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450284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057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infopath/2007/PartnerControls"/>
    <ds:schemaRef ds:uri="http://schemas.microsoft.com/office/2006/metadata/propertie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469</TotalTime>
  <Words>1638</Words>
  <Application>Microsoft Office PowerPoint</Application>
  <PresentationFormat>Widescreen</PresentationFormat>
  <Paragraphs>239</Paragraphs>
  <Slides>2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8" baseType="lpstr">
      <vt:lpstr>Abril Fatface</vt:lpstr>
      <vt:lpstr>Aldrich</vt:lpstr>
      <vt:lpstr>Arial</vt:lpstr>
      <vt:lpstr>Calibri</vt:lpstr>
      <vt:lpstr>Calibri Light</vt:lpstr>
      <vt:lpstr>Cambria Math</vt:lpstr>
      <vt:lpstr>Times New Roman</vt:lpstr>
      <vt:lpstr>思源黑体 Heavy</vt:lpstr>
      <vt:lpstr>Office Theme</vt:lpstr>
      <vt:lpstr>2_Office Theme</vt:lpstr>
      <vt:lpstr>3_Office Theme</vt:lpstr>
      <vt:lpstr>Chủ đề Office</vt:lpstr>
      <vt:lpstr>4_Office Theme</vt:lpstr>
      <vt:lpstr>1_Office Theme</vt:lpstr>
      <vt:lpstr>5_Office Theme</vt:lpstr>
      <vt:lpstr>6_Office Theme</vt:lpstr>
      <vt:lpstr>7_Office Theme</vt:lpstr>
      <vt:lpstr>Equation</vt:lpstr>
      <vt:lpstr>Chart</vt:lpstr>
      <vt:lpstr>PowerPoint Presentation</vt:lpstr>
      <vt:lpstr>Bài 3: PHÂN TÍCH VÀ XỬ LÍ DỮ LIỆU THU ĐƯỢC Ở DẠNG BẢNG, BIỂU ĐỒ (Tiết 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E DAI</cp:lastModifiedBy>
  <cp:revision>121</cp:revision>
  <dcterms:created xsi:type="dcterms:W3CDTF">2021-06-07T13:44:30Z</dcterms:created>
  <dcterms:modified xsi:type="dcterms:W3CDTF">2023-08-17T08:03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